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644" r:id="rId1"/>
    <p:sldMasterId id="2147484721" r:id="rId2"/>
    <p:sldMasterId id="2147484907" r:id="rId3"/>
    <p:sldMasterId id="2147484922" r:id="rId4"/>
    <p:sldMasterId id="2147484936" r:id="rId5"/>
  </p:sldMasterIdLst>
  <p:notesMasterIdLst>
    <p:notesMasterId r:id="rId34"/>
  </p:notesMasterIdLst>
  <p:sldIdLst>
    <p:sldId id="784" r:id="rId6"/>
    <p:sldId id="514" r:id="rId7"/>
    <p:sldId id="515" r:id="rId8"/>
    <p:sldId id="499" r:id="rId9"/>
    <p:sldId id="500" r:id="rId10"/>
    <p:sldId id="618" r:id="rId11"/>
    <p:sldId id="1015" r:id="rId12"/>
    <p:sldId id="960" r:id="rId13"/>
    <p:sldId id="516" r:id="rId14"/>
    <p:sldId id="777" r:id="rId15"/>
    <p:sldId id="820" r:id="rId16"/>
    <p:sldId id="779" r:id="rId17"/>
    <p:sldId id="961" r:id="rId18"/>
    <p:sldId id="778" r:id="rId19"/>
    <p:sldId id="519" r:id="rId20"/>
    <p:sldId id="517" r:id="rId21"/>
    <p:sldId id="518" r:id="rId22"/>
    <p:sldId id="301" r:id="rId23"/>
    <p:sldId id="507" r:id="rId24"/>
    <p:sldId id="522" r:id="rId25"/>
    <p:sldId id="773" r:id="rId26"/>
    <p:sldId id="503" r:id="rId27"/>
    <p:sldId id="603" r:id="rId28"/>
    <p:sldId id="653" r:id="rId29"/>
    <p:sldId id="504" r:id="rId30"/>
    <p:sldId id="510" r:id="rId31"/>
    <p:sldId id="511" r:id="rId32"/>
    <p:sldId id="512" r:id="rId33"/>
  </p:sldIdLst>
  <p:sldSz cx="9144000" cy="6858000" type="screen4x3"/>
  <p:notesSz cx="6858000" cy="9144000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3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008000"/>
    <a:srgbClr val="FF3300"/>
    <a:srgbClr val="2704BC"/>
    <a:srgbClr val="D93427"/>
    <a:srgbClr val="33CC33"/>
    <a:srgbClr val="00B8FF"/>
    <a:srgbClr val="D3D729"/>
    <a:srgbClr val="ED13B4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79" autoAdjust="0"/>
    <p:restoredTop sz="94728" autoAdjust="0"/>
  </p:normalViewPr>
  <p:slideViewPr>
    <p:cSldViewPr>
      <p:cViewPr varScale="1">
        <p:scale>
          <a:sx n="63" d="100"/>
          <a:sy n="63" d="100"/>
        </p:scale>
        <p:origin x="1404" y="6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rachelsilvern:Downloads:national_tier1_caps%20(5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rachelsilvern:Documents:Rachel's%20MacBook:Harvard:Research:NOx%20Trends:HOx:national_tier1_caps_2016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0"/>
    </mc:Choice>
    <mc:Fallback>
      <c:style val="20"/>
    </mc:Fallback>
  </mc:AlternateContent>
  <c:chart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  <a:effectLst/>
            </c:spPr>
            <c:extLst>
              <c:ext xmlns:c16="http://schemas.microsoft.com/office/drawing/2014/chart" uri="{C3380CC4-5D6E-409C-BE32-E72D297353CC}">
                <c16:uniqueId val="{00000001-7ECF-4E48-888D-42AA3883E0C0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effectLst/>
            </c:spPr>
            <c:extLst>
              <c:ext xmlns:c16="http://schemas.microsoft.com/office/drawing/2014/chart" uri="{C3380CC4-5D6E-409C-BE32-E72D297353CC}">
                <c16:uniqueId val="{00000003-7ECF-4E48-888D-42AA3883E0C0}"/>
              </c:ext>
            </c:extLst>
          </c:dPt>
          <c:dPt>
            <c:idx val="2"/>
            <c:bubble3D val="0"/>
            <c:spPr>
              <a:solidFill>
                <a:schemeClr val="accent2">
                  <a:lumMod val="75000"/>
                </a:schemeClr>
              </a:solidFill>
              <a:effectLst/>
            </c:spPr>
            <c:extLst>
              <c:ext xmlns:c16="http://schemas.microsoft.com/office/drawing/2014/chart" uri="{C3380CC4-5D6E-409C-BE32-E72D297353CC}">
                <c16:uniqueId val="{00000005-7ECF-4E48-888D-42AA3883E0C0}"/>
              </c:ext>
            </c:extLst>
          </c:dPt>
          <c:dPt>
            <c:idx val="3"/>
            <c:bubble3D val="0"/>
            <c:spPr>
              <a:solidFill>
                <a:schemeClr val="accent2">
                  <a:lumMod val="20000"/>
                  <a:lumOff val="8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7-7ECF-4E48-888D-42AA3883E0C0}"/>
              </c:ext>
            </c:extLst>
          </c:dPt>
          <c:val>
            <c:numRef>
              <c:f>NOX!$P$26:$P$29</c:f>
              <c:numCache>
                <c:formatCode>#,##0</c:formatCode>
                <c:ptCount val="4"/>
                <c:pt idx="0">
                  <c:v>8818.9369289999886</c:v>
                </c:pt>
                <c:pt idx="1">
                  <c:v>942.98776599999997</c:v>
                </c:pt>
                <c:pt idx="2">
                  <c:v>12560.488114</c:v>
                </c:pt>
                <c:pt idx="3">
                  <c:v>276.020776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ECF-4E48-888D-42AA3883E0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0"/>
    </mc:Choice>
    <mc:Fallback>
      <c:style val="20"/>
    </mc:Fallback>
  </mc:AlternateContent>
  <c:chart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5447-4F22-88AE-232A0A1E9ED0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</c:spPr>
            <c:extLst>
              <c:ext xmlns:c16="http://schemas.microsoft.com/office/drawing/2014/chart" uri="{C3380CC4-5D6E-409C-BE32-E72D297353CC}">
                <c16:uniqueId val="{00000003-5447-4F22-88AE-232A0A1E9ED0}"/>
              </c:ext>
            </c:extLst>
          </c:dPt>
          <c:dPt>
            <c:idx val="2"/>
            <c:bubble3D val="0"/>
            <c:spPr>
              <a:solidFill>
                <a:schemeClr val="accent2">
                  <a:lumMod val="75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5447-4F22-88AE-232A0A1E9ED0}"/>
              </c:ext>
            </c:extLst>
          </c:dPt>
          <c:dPt>
            <c:idx val="3"/>
            <c:bubble3D val="0"/>
            <c:spPr>
              <a:solidFill>
                <a:schemeClr val="accent2">
                  <a:lumMod val="20000"/>
                  <a:lumOff val="8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7-5447-4F22-88AE-232A0A1E9ED0}"/>
              </c:ext>
            </c:extLst>
          </c:dPt>
          <c:val>
            <c:numRef>
              <c:f>NOX!$AF$26:$AF$29</c:f>
              <c:numCache>
                <c:formatCode>#,##0</c:formatCode>
                <c:ptCount val="4"/>
                <c:pt idx="0">
                  <c:v>2775.57827079248</c:v>
                </c:pt>
                <c:pt idx="1">
                  <c:v>1400.796010539711</c:v>
                </c:pt>
                <c:pt idx="2">
                  <c:v>6020.9350036189198</c:v>
                </c:pt>
                <c:pt idx="3">
                  <c:v>291.7174817401028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5447-4F22-88AE-232A0A1E9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spPr>
    <a:effectLst/>
  </c:spPr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10-14T08:19:25.873" idx="1">
    <p:pos x="10" y="10"/>
    <p:text/>
    <p:extLst>
      <p:ext uri="{C676402C-5697-4E1C-873F-D02D1690AC5C}">
        <p15:threadingInfo xmlns:p15="http://schemas.microsoft.com/office/powerpoint/2012/main" timeZoneBias="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9pPr>
          </a:lstStyle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8620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4517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276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68680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anose="020B0604020202020204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anose="020B0604020202020204" pitchFamily="34" charset="0"/>
              </a:defRPr>
            </a:lvl1pPr>
          </a:lstStyle>
          <a:p>
            <a:pPr>
              <a:defRPr/>
            </a:pPr>
            <a:fld id="{14B372C5-A25C-4D9E-9109-25899148E6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13295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2963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/>
              <a:t>TRANSITION: in</a:t>
            </a:r>
            <a:r>
              <a:rPr lang="en-US" b="1" baseline="0" dirty="0"/>
              <a:t> order to monitor these changes in surface emissions we look to satellite observations </a:t>
            </a:r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302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D0D208-AD68-5647-B5FA-FE5EAB138E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r" defTabSz="9302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9583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6491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65665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83815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14397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603540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93983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26594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010001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726325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8138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13289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15035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22258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53917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98816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129332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130965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58393"/>
      </p:ext>
    </p:extLst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56317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905787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470142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27017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3210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370328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825709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189713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607124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995822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27746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03245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823032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099486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84041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864963"/>
      </p:ext>
    </p:extLst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0">
                <a:solidFill>
                  <a:schemeClr val="accent2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000000"/>
                </a:solidFill>
              </a:rPr>
              <a:pPr/>
              <a:t>11/16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0586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135335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07191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525554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299702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43819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566605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2016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4906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304843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936556"/>
      </p:ext>
    </p:extLst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51687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6841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752806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91254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862695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746428"/>
      </p:ext>
    </p:extLst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951226"/>
      </p:ext>
    </p:extLst>
  </p:cSld>
  <p:clrMapOvr>
    <a:masterClrMapping/>
  </p:clrMapOvr>
  <p:transition spd="slow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869747"/>
      </p:ext>
    </p:extLst>
  </p:cSld>
  <p:clrMapOvr>
    <a:masterClrMapping/>
  </p:clrMapOvr>
  <p:transition spd="slow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38815"/>
      </p:ext>
    </p:extLst>
  </p:cSld>
  <p:clrMapOvr>
    <a:masterClrMapping/>
  </p:clrMapOvr>
  <p:transition spd="slow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744693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213622"/>
      </p:ext>
    </p:extLst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02912"/>
      </p:ext>
    </p:extLst>
  </p:cSld>
  <p:clrMapOvr>
    <a:masterClrMapping/>
  </p:clrMapOvr>
  <p:transition spd="slow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177337"/>
      </p:ext>
    </p:extLst>
  </p:cSld>
  <p:clrMapOvr>
    <a:masterClrMapping/>
  </p:clrMapOvr>
  <p:transition spd="slow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081872"/>
      </p:ext>
    </p:extLst>
  </p:cSld>
  <p:clrMapOvr>
    <a:masterClrMapping/>
  </p:clrMapOvr>
  <p:transition spd="slow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852860"/>
      </p:ext>
    </p:extLst>
  </p:cSld>
  <p:clrMapOvr>
    <a:masterClrMapping/>
  </p:clrMapOvr>
  <p:transition spd="slow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15467"/>
      </p:ext>
    </p:extLst>
  </p:cSld>
  <p:clrMapOvr>
    <a:masterClrMapping/>
  </p:clrMapOvr>
  <p:transition spd="slow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28046"/>
      </p:ext>
    </p:extLst>
  </p:cSld>
  <p:clrMapOvr>
    <a:masterClrMapping/>
  </p:clrMapOvr>
  <p:transition spd="slow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893712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004948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36719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85842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fld id="{F55A390B-12EA-4937-A87C-EDEAB46C4A9F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 defTabSz="914400" eaLnBrk="1" hangingPunct="1"/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47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5" r:id="rId1"/>
    <p:sldLayoutId id="2147484646" r:id="rId2"/>
    <p:sldLayoutId id="2147484647" r:id="rId3"/>
    <p:sldLayoutId id="2147484648" r:id="rId4"/>
    <p:sldLayoutId id="2147484649" r:id="rId5"/>
    <p:sldLayoutId id="2147484650" r:id="rId6"/>
    <p:sldLayoutId id="2147484651" r:id="rId7"/>
    <p:sldLayoutId id="2147484652" r:id="rId8"/>
    <p:sldLayoutId id="2147484653" r:id="rId9"/>
    <p:sldLayoutId id="2147484654" r:id="rId10"/>
    <p:sldLayoutId id="2147484655" r:id="rId11"/>
    <p:sldLayoutId id="2147484656" r:id="rId12"/>
    <p:sldLayoutId id="2147484657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36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2" r:id="rId1"/>
    <p:sldLayoutId id="2147484723" r:id="rId2"/>
    <p:sldLayoutId id="2147484724" r:id="rId3"/>
    <p:sldLayoutId id="2147484725" r:id="rId4"/>
    <p:sldLayoutId id="2147484726" r:id="rId5"/>
    <p:sldLayoutId id="2147484727" r:id="rId6"/>
    <p:sldLayoutId id="2147484728" r:id="rId7"/>
    <p:sldLayoutId id="2147484729" r:id="rId8"/>
    <p:sldLayoutId id="2147484730" r:id="rId9"/>
    <p:sldLayoutId id="2147484731" r:id="rId10"/>
    <p:sldLayoutId id="2147484732" r:id="rId11"/>
    <p:sldLayoutId id="2147484733" r:id="rId12"/>
    <p:sldLayoutId id="2147484734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996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08" r:id="rId1"/>
    <p:sldLayoutId id="2147484909" r:id="rId2"/>
    <p:sldLayoutId id="2147484910" r:id="rId3"/>
    <p:sldLayoutId id="2147484911" r:id="rId4"/>
    <p:sldLayoutId id="2147484912" r:id="rId5"/>
    <p:sldLayoutId id="2147484913" r:id="rId6"/>
    <p:sldLayoutId id="2147484914" r:id="rId7"/>
    <p:sldLayoutId id="2147484915" r:id="rId8"/>
    <p:sldLayoutId id="2147484916" r:id="rId9"/>
    <p:sldLayoutId id="2147484917" r:id="rId10"/>
    <p:sldLayoutId id="2147484918" r:id="rId11"/>
    <p:sldLayoutId id="2147484919" r:id="rId12"/>
    <p:sldLayoutId id="2147484920" r:id="rId13"/>
    <p:sldLayoutId id="2147484921" r:id="rId14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960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23" r:id="rId1"/>
    <p:sldLayoutId id="2147484924" r:id="rId2"/>
    <p:sldLayoutId id="2147484925" r:id="rId3"/>
    <p:sldLayoutId id="2147484926" r:id="rId4"/>
    <p:sldLayoutId id="2147484927" r:id="rId5"/>
    <p:sldLayoutId id="2147484928" r:id="rId6"/>
    <p:sldLayoutId id="2147484929" r:id="rId7"/>
    <p:sldLayoutId id="2147484930" r:id="rId8"/>
    <p:sldLayoutId id="2147484931" r:id="rId9"/>
    <p:sldLayoutId id="2147484932" r:id="rId10"/>
    <p:sldLayoutId id="2147484933" r:id="rId11"/>
    <p:sldLayoutId id="2147484934" r:id="rId12"/>
    <p:sldLayoutId id="2147484935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495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7" r:id="rId1"/>
    <p:sldLayoutId id="2147484938" r:id="rId2"/>
    <p:sldLayoutId id="2147484939" r:id="rId3"/>
    <p:sldLayoutId id="2147484940" r:id="rId4"/>
    <p:sldLayoutId id="2147484941" r:id="rId5"/>
    <p:sldLayoutId id="2147484942" r:id="rId6"/>
    <p:sldLayoutId id="2147484943" r:id="rId7"/>
    <p:sldLayoutId id="2147484944" r:id="rId8"/>
    <p:sldLayoutId id="2147484945" r:id="rId9"/>
    <p:sldLayoutId id="2147484946" r:id="rId10"/>
    <p:sldLayoutId id="2147484947" r:id="rId11"/>
    <p:sldLayoutId id="2147484948" r:id="rId12"/>
    <p:sldLayoutId id="2147484949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comments" Target="../comments/comment1.xml"/><Relationship Id="rId5" Type="http://schemas.openxmlformats.org/officeDocument/2006/relationships/image" Target="../media/image20.png"/><Relationship Id="rId10" Type="http://schemas.openxmlformats.org/officeDocument/2006/relationships/image" Target="../media/image25.jpeg"/><Relationship Id="rId4" Type="http://schemas.openxmlformats.org/officeDocument/2006/relationships/image" Target="../media/image19.png"/><Relationship Id="rId9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iconbazaar.com/bars/contributed/pg04.html" TargetMode="Externa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A95363-2F4E-4895-95CF-DB50D9E1A41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4039"/>
          <a:stretch/>
        </p:blipFill>
        <p:spPr>
          <a:xfrm>
            <a:off x="-330730" y="2462192"/>
            <a:ext cx="5999012" cy="3735043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6563" y="327025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2D2DB9"/>
                </a:solidFill>
              </a:rPr>
              <a:t>AIR POLLUTION TODAY:</a:t>
            </a:r>
            <a:br>
              <a:rPr lang="en-US" altLang="en-US">
                <a:solidFill>
                  <a:srgbClr val="2D2DB9"/>
                </a:solidFill>
              </a:rPr>
            </a:br>
            <a:r>
              <a:rPr lang="en-US" altLang="en-US" sz="2000">
                <a:solidFill>
                  <a:srgbClr val="2D2DB9"/>
                </a:solidFill>
              </a:rPr>
              <a:t>Ozone and fine particulate matter (PM</a:t>
            </a:r>
            <a:r>
              <a:rPr lang="en-US" altLang="en-US" sz="2000" baseline="-25000">
                <a:solidFill>
                  <a:srgbClr val="2D2DB9"/>
                </a:solidFill>
              </a:rPr>
              <a:t>2.5</a:t>
            </a:r>
            <a:r>
              <a:rPr lang="en-US" altLang="en-US" sz="2000">
                <a:solidFill>
                  <a:srgbClr val="2D2DB9"/>
                </a:solidFill>
              </a:rPr>
              <a:t>) are the major pollutants</a:t>
            </a:r>
          </a:p>
        </p:txBody>
      </p:sp>
      <p:sp>
        <p:nvSpPr>
          <p:cNvPr id="24579" name="Text Box 8"/>
          <p:cNvSpPr txBox="1">
            <a:spLocks noChangeArrowheads="1"/>
          </p:cNvSpPr>
          <p:nvPr/>
        </p:nvSpPr>
        <p:spPr bwMode="auto">
          <a:xfrm>
            <a:off x="149225" y="6518275"/>
            <a:ext cx="3118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S EPA [2020], OECD [2012]</a:t>
            </a:r>
          </a:p>
        </p:txBody>
      </p:sp>
      <p:grpSp>
        <p:nvGrpSpPr>
          <p:cNvPr id="24586" name="Group 3"/>
          <p:cNvGrpSpPr>
            <a:grpSpLocks/>
          </p:cNvGrpSpPr>
          <p:nvPr/>
        </p:nvGrpSpPr>
        <p:grpSpPr bwMode="auto">
          <a:xfrm>
            <a:off x="-1295400" y="1470025"/>
            <a:ext cx="11811000" cy="3476959"/>
            <a:chOff x="1572670" y="728486"/>
            <a:chExt cx="9677399" cy="2589645"/>
          </a:xfrm>
        </p:grpSpPr>
        <p:sp>
          <p:nvSpPr>
            <p:cNvPr id="24599" name="TextBox 1"/>
            <p:cNvSpPr txBox="1">
              <a:spLocks noChangeArrowheads="1"/>
            </p:cNvSpPr>
            <p:nvPr/>
          </p:nvSpPr>
          <p:spPr bwMode="auto">
            <a:xfrm>
              <a:off x="1572670" y="728486"/>
              <a:ext cx="9677399" cy="4815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US population exposed to air pollutants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in excess of national ambient air quality standards (NAAQS), 2018</a:t>
              </a:r>
            </a:p>
          </p:txBody>
        </p:sp>
        <p:sp>
          <p:nvSpPr>
            <p:cNvPr id="24600" name="TextBox 7"/>
            <p:cNvSpPr txBox="1">
              <a:spLocks noChangeArrowheads="1"/>
            </p:cNvSpPr>
            <p:nvPr/>
          </p:nvSpPr>
          <p:spPr bwMode="auto">
            <a:xfrm>
              <a:off x="1880681" y="1868705"/>
              <a:ext cx="1906047" cy="275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             PM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.5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</a:p>
          </p:txBody>
        </p:sp>
        <p:sp>
          <p:nvSpPr>
            <p:cNvPr id="24601" name="TextBox 9"/>
            <p:cNvSpPr txBox="1">
              <a:spLocks noChangeArrowheads="1"/>
            </p:cNvSpPr>
            <p:nvPr/>
          </p:nvSpPr>
          <p:spPr bwMode="auto">
            <a:xfrm>
              <a:off x="2088430" y="2280152"/>
              <a:ext cx="1695898" cy="275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         PM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0 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</a:t>
              </a:r>
            </a:p>
          </p:txBody>
        </p:sp>
        <p:sp>
          <p:nvSpPr>
            <p:cNvPr id="24602" name="TextBox 10"/>
            <p:cNvSpPr txBox="1">
              <a:spLocks noChangeArrowheads="1"/>
            </p:cNvSpPr>
            <p:nvPr/>
          </p:nvSpPr>
          <p:spPr bwMode="auto">
            <a:xfrm>
              <a:off x="2671014" y="2653113"/>
              <a:ext cx="1090409" cy="275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SO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 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4603" name="TextBox 11"/>
            <p:cNvSpPr txBox="1">
              <a:spLocks noChangeArrowheads="1"/>
            </p:cNvSpPr>
            <p:nvPr/>
          </p:nvSpPr>
          <p:spPr bwMode="auto">
            <a:xfrm>
              <a:off x="2423997" y="3042975"/>
              <a:ext cx="1359661" cy="275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   Lead  </a:t>
              </a:r>
            </a:p>
          </p:txBody>
        </p:sp>
        <p:sp>
          <p:nvSpPr>
            <p:cNvPr id="24604" name="TextBox 8"/>
            <p:cNvSpPr txBox="1">
              <a:spLocks noChangeArrowheads="1"/>
            </p:cNvSpPr>
            <p:nvPr/>
          </p:nvSpPr>
          <p:spPr bwMode="auto">
            <a:xfrm>
              <a:off x="2819400" y="1457258"/>
              <a:ext cx="970886" cy="275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Ozone </a:t>
              </a:r>
            </a:p>
          </p:txBody>
        </p:sp>
      </p:grpSp>
      <p:sp>
        <p:nvSpPr>
          <p:cNvPr id="24587" name="TextBox 3"/>
          <p:cNvSpPr txBox="1">
            <a:spLocks noChangeArrowheads="1"/>
          </p:cNvSpPr>
          <p:nvPr/>
        </p:nvSpPr>
        <p:spPr bwMode="auto">
          <a:xfrm>
            <a:off x="254372" y="5152647"/>
            <a:ext cx="1107996" cy="3694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      CO </a:t>
            </a:r>
          </a:p>
        </p:txBody>
      </p:sp>
      <p:sp>
        <p:nvSpPr>
          <p:cNvPr id="24588" name="TextBox 4"/>
          <p:cNvSpPr txBox="1">
            <a:spLocks noChangeArrowheads="1"/>
          </p:cNvSpPr>
          <p:nvPr/>
        </p:nvSpPr>
        <p:spPr bwMode="auto">
          <a:xfrm>
            <a:off x="-495006" y="5612400"/>
            <a:ext cx="1920719" cy="3694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                 NO</a:t>
            </a:r>
            <a:r>
              <a:rPr kumimoji="0" lang="en-US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 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4589" name="TextBox 5"/>
          <p:cNvSpPr txBox="1">
            <a:spLocks noChangeArrowheads="1"/>
          </p:cNvSpPr>
          <p:nvPr/>
        </p:nvSpPr>
        <p:spPr bwMode="auto">
          <a:xfrm>
            <a:off x="4904251" y="2448503"/>
            <a:ext cx="76174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37M</a:t>
            </a:r>
          </a:p>
        </p:txBody>
      </p:sp>
      <p:sp>
        <p:nvSpPr>
          <p:cNvPr id="24590" name="TextBox 6"/>
          <p:cNvSpPr txBox="1">
            <a:spLocks noChangeArrowheads="1"/>
          </p:cNvSpPr>
          <p:nvPr/>
        </p:nvSpPr>
        <p:spPr bwMode="auto">
          <a:xfrm>
            <a:off x="2683761" y="3000927"/>
            <a:ext cx="44114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1</a:t>
            </a:r>
          </a:p>
        </p:txBody>
      </p:sp>
      <p:sp>
        <p:nvSpPr>
          <p:cNvPr id="24591" name="TextBox 21"/>
          <p:cNvSpPr txBox="1">
            <a:spLocks noChangeArrowheads="1"/>
          </p:cNvSpPr>
          <p:nvPr/>
        </p:nvSpPr>
        <p:spPr bwMode="auto">
          <a:xfrm>
            <a:off x="2509552" y="2993442"/>
            <a:ext cx="633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8M</a:t>
            </a:r>
          </a:p>
        </p:txBody>
      </p:sp>
      <p:sp>
        <p:nvSpPr>
          <p:cNvPr id="24592" name="TextBox 22"/>
          <p:cNvSpPr txBox="1">
            <a:spLocks noChangeArrowheads="1"/>
          </p:cNvSpPr>
          <p:nvPr/>
        </p:nvSpPr>
        <p:spPr bwMode="auto">
          <a:xfrm>
            <a:off x="1438509" y="5107927"/>
            <a:ext cx="381893" cy="41415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</a:p>
        </p:txBody>
      </p:sp>
      <p:sp>
        <p:nvSpPr>
          <p:cNvPr id="24593" name="TextBox 23"/>
          <p:cNvSpPr txBox="1">
            <a:spLocks noChangeArrowheads="1"/>
          </p:cNvSpPr>
          <p:nvPr/>
        </p:nvSpPr>
        <p:spPr bwMode="auto">
          <a:xfrm>
            <a:off x="1439230" y="4516066"/>
            <a:ext cx="616664" cy="41415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M</a:t>
            </a:r>
          </a:p>
        </p:txBody>
      </p:sp>
      <p:sp>
        <p:nvSpPr>
          <p:cNvPr id="24594" name="TextBox 24"/>
          <p:cNvSpPr txBox="1">
            <a:spLocks noChangeArrowheads="1"/>
          </p:cNvSpPr>
          <p:nvPr/>
        </p:nvSpPr>
        <p:spPr bwMode="auto">
          <a:xfrm>
            <a:off x="1516713" y="4032772"/>
            <a:ext cx="50526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3M</a:t>
            </a:r>
          </a:p>
        </p:txBody>
      </p:sp>
      <p:sp>
        <p:nvSpPr>
          <p:cNvPr id="24595" name="TextBox 25"/>
          <p:cNvSpPr txBox="1">
            <a:spLocks noChangeArrowheads="1"/>
          </p:cNvSpPr>
          <p:nvPr/>
        </p:nvSpPr>
        <p:spPr bwMode="auto">
          <a:xfrm>
            <a:off x="1878163" y="3441287"/>
            <a:ext cx="63350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6M</a:t>
            </a:r>
          </a:p>
        </p:txBody>
      </p:sp>
      <p:sp>
        <p:nvSpPr>
          <p:cNvPr id="24596" name="TextBox 26"/>
          <p:cNvSpPr txBox="1">
            <a:spLocks noChangeArrowheads="1"/>
          </p:cNvSpPr>
          <p:nvPr/>
        </p:nvSpPr>
        <p:spPr bwMode="auto">
          <a:xfrm>
            <a:off x="1403050" y="5593278"/>
            <a:ext cx="381893" cy="41415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</a:p>
        </p:txBody>
      </p:sp>
      <p:sp>
        <p:nvSpPr>
          <p:cNvPr id="24597" name="TextBox 1"/>
          <p:cNvSpPr txBox="1">
            <a:spLocks noChangeArrowheads="1"/>
          </p:cNvSpPr>
          <p:nvPr/>
        </p:nvSpPr>
        <p:spPr bwMode="auto">
          <a:xfrm>
            <a:off x="5665998" y="2428307"/>
            <a:ext cx="2339103" cy="36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70 ppb (8-h average)</a:t>
            </a:r>
          </a:p>
        </p:txBody>
      </p:sp>
      <p:sp>
        <p:nvSpPr>
          <p:cNvPr id="24598" name="TextBox 1"/>
          <p:cNvSpPr txBox="1">
            <a:spLocks noChangeArrowheads="1"/>
          </p:cNvSpPr>
          <p:nvPr/>
        </p:nvSpPr>
        <p:spPr bwMode="auto">
          <a:xfrm>
            <a:off x="3094643" y="3014573"/>
            <a:ext cx="3980577" cy="36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2 µg m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3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(annual), 35 µg m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3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(24-h)  </a:t>
            </a:r>
          </a:p>
        </p:txBody>
      </p:sp>
      <p:graphicFrame>
        <p:nvGraphicFramePr>
          <p:cNvPr id="24581" name="Chart 8"/>
          <p:cNvGraphicFramePr>
            <a:graphicFrameLocks/>
          </p:cNvGraphicFramePr>
          <p:nvPr/>
        </p:nvGraphicFramePr>
        <p:xfrm>
          <a:off x="4129088" y="3911600"/>
          <a:ext cx="445611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hart" r:id="rId4" imgW="4462659" imgH="2591025" progId="Excel.Chart.8">
                  <p:embed/>
                </p:oleObj>
              </mc:Choice>
              <mc:Fallback>
                <p:oleObj name="Chart" r:id="rId4" imgW="4462659" imgH="2591025" progId="Excel.Chart.8">
                  <p:embed/>
                  <p:pic>
                    <p:nvPicPr>
                      <p:cNvPr id="24581" name="Char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911600"/>
                        <a:ext cx="445611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Box 9"/>
          <p:cNvSpPr txBox="1">
            <a:spLocks noChangeArrowheads="1"/>
          </p:cNvSpPr>
          <p:nvPr/>
        </p:nvSpPr>
        <p:spPr bwMode="auto">
          <a:xfrm>
            <a:off x="4657725" y="3798888"/>
            <a:ext cx="40195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illion environmental deaths per ye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worldwide</a:t>
            </a:r>
          </a:p>
        </p:txBody>
      </p:sp>
      <p:sp>
        <p:nvSpPr>
          <p:cNvPr id="24583" name="Rectangle 10"/>
          <p:cNvSpPr>
            <a:spLocks noChangeArrowheads="1"/>
          </p:cNvSpPr>
          <p:nvPr/>
        </p:nvSpPr>
        <p:spPr bwMode="auto">
          <a:xfrm>
            <a:off x="4179888" y="3798888"/>
            <a:ext cx="4497387" cy="2646362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4584" name="TextBox 1"/>
          <p:cNvSpPr txBox="1">
            <a:spLocks noChangeArrowheads="1"/>
          </p:cNvSpPr>
          <p:nvPr/>
        </p:nvSpPr>
        <p:spPr bwMode="auto">
          <a:xfrm>
            <a:off x="4110038" y="6188075"/>
            <a:ext cx="1096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10 data</a:t>
            </a:r>
          </a:p>
        </p:txBody>
      </p:sp>
    </p:spTree>
    <p:extLst>
      <p:ext uri="{BB962C8B-B14F-4D97-AF65-F5344CB8AC3E}">
        <p14:creationId xmlns:p14="http://schemas.microsoft.com/office/powerpoint/2010/main" val="4105091845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687E0-8A74-4F2B-BA6A-DC20BDF8B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187" y="-336180"/>
            <a:ext cx="8247992" cy="1143000"/>
          </a:xfrm>
        </p:spPr>
        <p:txBody>
          <a:bodyPr/>
          <a:lstStyle/>
          <a:p>
            <a:r>
              <a:rPr lang="en-US" dirty="0"/>
              <a:t>Emission of biogenic VOCs first quantified in late 1980s</a:t>
            </a:r>
          </a:p>
        </p:txBody>
      </p:sp>
      <p:pic>
        <p:nvPicPr>
          <p:cNvPr id="76802" name="Picture 2" descr="Free Cartoon Pictures Of Trees, Download Free Clip Art, Free Clip Art on  Clipart Library">
            <a:extLst>
              <a:ext uri="{FF2B5EF4-FFF2-40B4-BE49-F238E27FC236}">
                <a16:creationId xmlns:a16="http://schemas.microsoft.com/office/drawing/2014/main" id="{AB2D9DFD-C54B-4345-B3D7-B35236CAF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51" y="1070417"/>
            <a:ext cx="2045410" cy="2358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81FCB7C-4761-4C83-8AE2-9064FEB6880F}"/>
              </a:ext>
            </a:extLst>
          </p:cNvPr>
          <p:cNvSpPr txBox="1"/>
          <p:nvPr/>
        </p:nvSpPr>
        <p:spPr>
          <a:xfrm>
            <a:off x="441365" y="444506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any, many compounds emitted as photosynthesis and metabolism by-products, insect attractors or repellents, response to stress and injury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721366-F10F-47DD-9BAA-A24C364E55BD}"/>
              </a:ext>
            </a:extLst>
          </p:cNvPr>
          <p:cNvSpPr txBox="1"/>
          <p:nvPr/>
        </p:nvSpPr>
        <p:spPr>
          <a:xfrm>
            <a:off x="3172639" y="1272438"/>
            <a:ext cx="5512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incipal hydrocarbons are emitted as 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8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unit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BC323C-F9AB-423E-B1D4-07258BDDB088}"/>
              </a:ext>
            </a:extLst>
          </p:cNvPr>
          <p:cNvSpPr txBox="1"/>
          <p:nvPr/>
        </p:nvSpPr>
        <p:spPr>
          <a:xfrm>
            <a:off x="3283788" y="1884054"/>
            <a:ext cx="382150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Isoprene (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8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2EFC8A-9A93-46E4-AD90-DAE3A06369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966701">
            <a:off x="5086698" y="1715350"/>
            <a:ext cx="1257300" cy="8863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534CA0-391F-4EEA-8D60-DDC5BAB804EF}"/>
              </a:ext>
            </a:extLst>
          </p:cNvPr>
          <p:cNvSpPr txBox="1"/>
          <p:nvPr/>
        </p:nvSpPr>
        <p:spPr>
          <a:xfrm>
            <a:off x="3268248" y="2615331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erpenes (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6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6A7E1B-3EA9-4882-BF87-29F43D47EE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4715" y="3123895"/>
            <a:ext cx="1409700" cy="14097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F32FA5B-EE39-4459-BE56-AFF265520AB0}"/>
              </a:ext>
            </a:extLst>
          </p:cNvPr>
          <p:cNvSpPr txBox="1"/>
          <p:nvPr/>
        </p:nvSpPr>
        <p:spPr>
          <a:xfrm>
            <a:off x="5334844" y="4715196"/>
            <a:ext cx="119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monen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DF16A49-E3A6-4C29-86DF-EF032EB276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6051" y="3039293"/>
            <a:ext cx="1553654" cy="155365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F2F43C-F285-473B-8866-ACDCC67F2D4C}"/>
              </a:ext>
            </a:extLst>
          </p:cNvPr>
          <p:cNvSpPr txBox="1"/>
          <p:nvPr/>
        </p:nvSpPr>
        <p:spPr>
          <a:xfrm>
            <a:off x="7834629" y="4715196"/>
            <a:ext cx="1069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yrc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7D29E57-B497-47C6-84BF-0634652815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0051" y="3183751"/>
            <a:ext cx="1261749" cy="136405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DBD29DB-2BC6-42B3-B82D-5B8FAA53BEB1}"/>
              </a:ext>
            </a:extLst>
          </p:cNvPr>
          <p:cNvSpPr txBox="1"/>
          <p:nvPr/>
        </p:nvSpPr>
        <p:spPr>
          <a:xfrm>
            <a:off x="1351070" y="4715196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α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in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033818-1EE0-4619-9841-616CB4297E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3969" y="3064543"/>
            <a:ext cx="1528404" cy="152840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7621501-CC03-497C-B12F-4972F5324C32}"/>
              </a:ext>
            </a:extLst>
          </p:cNvPr>
          <p:cNvSpPr txBox="1"/>
          <p:nvPr/>
        </p:nvSpPr>
        <p:spPr>
          <a:xfrm>
            <a:off x="3484425" y="4715196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β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in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34A5A7D-B575-4195-A2FD-C5F513BDA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5765" y="5212260"/>
            <a:ext cx="1556420" cy="15564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F7E8268-964E-45C0-B01F-6FCE1D7E1BC8}"/>
              </a:ext>
            </a:extLst>
          </p:cNvPr>
          <p:cNvSpPr txBox="1"/>
          <p:nvPr/>
        </p:nvSpPr>
        <p:spPr>
          <a:xfrm>
            <a:off x="5147665" y="643686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aryophyll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3DF36C-6A14-4BF9-8931-D581212BD69F}"/>
              </a:ext>
            </a:extLst>
          </p:cNvPr>
          <p:cNvSpPr txBox="1"/>
          <p:nvPr/>
        </p:nvSpPr>
        <p:spPr>
          <a:xfrm>
            <a:off x="3449890" y="5152908"/>
            <a:ext cx="2997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Sesquiterpenes (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55F3E5-A6EB-44DC-A311-1F8557988F5E}"/>
              </a:ext>
            </a:extLst>
          </p:cNvPr>
          <p:cNvSpPr txBox="1"/>
          <p:nvPr/>
        </p:nvSpPr>
        <p:spPr>
          <a:xfrm>
            <a:off x="6171432" y="1801857"/>
            <a:ext cx="3001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50% of total biogenic VOC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ery reactive</a:t>
            </a:r>
          </a:p>
        </p:txBody>
      </p:sp>
      <p:pic>
        <p:nvPicPr>
          <p:cNvPr id="76804" name="Picture 4">
            <a:extLst>
              <a:ext uri="{FF2B5EF4-FFF2-40B4-BE49-F238E27FC236}">
                <a16:creationId xmlns:a16="http://schemas.microsoft.com/office/drawing/2014/main" id="{09F5E398-1AF1-4F6D-A0DC-35CC88DFF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20" y="5212260"/>
            <a:ext cx="916334" cy="1556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6" name="Picture 6" descr="Pat Zimmerman - CEO - C-Lock Inc. | LinkedIn">
            <a:extLst>
              <a:ext uri="{FF2B5EF4-FFF2-40B4-BE49-F238E27FC236}">
                <a16:creationId xmlns:a16="http://schemas.microsoft.com/office/drawing/2014/main" id="{3B324900-A79F-4534-AE73-4326520CE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350" y="5337574"/>
            <a:ext cx="1342207" cy="134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FE928B6-C92D-4AEF-A5F0-FAE4DB7DA1BC}"/>
              </a:ext>
            </a:extLst>
          </p:cNvPr>
          <p:cNvSpPr txBox="1"/>
          <p:nvPr/>
        </p:nvSpPr>
        <p:spPr>
          <a:xfrm>
            <a:off x="1398869" y="6357902"/>
            <a:ext cx="2015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t Zimmerman</a:t>
            </a:r>
          </a:p>
        </p:txBody>
      </p:sp>
    </p:spTree>
    <p:extLst>
      <p:ext uri="{BB962C8B-B14F-4D97-AF65-F5344CB8AC3E}">
        <p14:creationId xmlns:p14="http://schemas.microsoft.com/office/powerpoint/2010/main" val="756907035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http://www.daviddarling.info/images2/isopre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674688"/>
            <a:ext cx="1466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-315913"/>
            <a:ext cx="8594725" cy="1143001"/>
          </a:xfrm>
        </p:spPr>
        <p:txBody>
          <a:bodyPr/>
          <a:lstStyle/>
          <a:p>
            <a:pPr eaLnBrk="1" hangingPunct="1"/>
            <a:r>
              <a:rPr lang="en-US" altLang="en-US" sz="2000" b="0" dirty="0">
                <a:solidFill>
                  <a:srgbClr val="2D2DB9"/>
                </a:solidFill>
                <a:effectLst/>
              </a:rPr>
              <a:t>Most of US is NO</a:t>
            </a:r>
            <a:r>
              <a:rPr lang="en-US" altLang="en-US" sz="2000" b="0" baseline="-25000" dirty="0">
                <a:solidFill>
                  <a:srgbClr val="2D2DB9"/>
                </a:solidFill>
                <a:effectLst/>
              </a:rPr>
              <a:t>x</a:t>
            </a:r>
            <a:r>
              <a:rPr lang="en-US" altLang="en-US" sz="2000" b="0" dirty="0">
                <a:solidFill>
                  <a:srgbClr val="2D2DB9"/>
                </a:solidFill>
                <a:effectLst/>
              </a:rPr>
              <a:t>-limited due to high emissions of biogenic isoprene</a:t>
            </a:r>
          </a:p>
        </p:txBody>
      </p:sp>
      <p:sp>
        <p:nvSpPr>
          <p:cNvPr id="32772" name="TextBox 1"/>
          <p:cNvSpPr txBox="1">
            <a:spLocks noChangeArrowheads="1"/>
          </p:cNvSpPr>
          <p:nvPr/>
        </p:nvSpPr>
        <p:spPr bwMode="auto">
          <a:xfrm>
            <a:off x="257175" y="2209800"/>
            <a:ext cx="85963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MI satellite observations of formaldehyde (HCHO) columns, May-Aug 2005-2014</a:t>
            </a:r>
          </a:p>
        </p:txBody>
      </p:sp>
      <p:sp>
        <p:nvSpPr>
          <p:cNvPr id="32773" name="Line 3"/>
          <p:cNvSpPr>
            <a:spLocks noChangeShapeType="1"/>
          </p:cNvSpPr>
          <p:nvPr/>
        </p:nvSpPr>
        <p:spPr bwMode="auto">
          <a:xfrm>
            <a:off x="1114425" y="2066925"/>
            <a:ext cx="6858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2759075" y="1147763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3756025" y="890588"/>
            <a:ext cx="941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HCHO</a:t>
            </a:r>
          </a:p>
        </p:txBody>
      </p:sp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4679950" y="1112838"/>
            <a:ext cx="11398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2777" name="Text Box 11"/>
          <p:cNvSpPr txBox="1">
            <a:spLocks noChangeArrowheads="1"/>
          </p:cNvSpPr>
          <p:nvPr/>
        </p:nvSpPr>
        <p:spPr bwMode="auto">
          <a:xfrm>
            <a:off x="4686300" y="742950"/>
            <a:ext cx="973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h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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, OH</a:t>
            </a:r>
          </a:p>
        </p:txBody>
      </p:sp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2667000" y="80803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oxidation</a:t>
            </a:r>
          </a:p>
        </p:txBody>
      </p:sp>
      <p:sp>
        <p:nvSpPr>
          <p:cNvPr id="32779" name="Text Box 14"/>
          <p:cNvSpPr txBox="1">
            <a:spLocks noChangeArrowheads="1"/>
          </p:cNvSpPr>
          <p:nvPr/>
        </p:nvSpPr>
        <p:spPr bwMode="auto">
          <a:xfrm>
            <a:off x="4624388" y="1100138"/>
            <a:ext cx="1036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~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1 hour</a:t>
            </a:r>
            <a:endParaRPr kumimoji="0" lang="en-US" alt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2780" name="Line 6"/>
          <p:cNvSpPr>
            <a:spLocks noChangeShapeType="1"/>
          </p:cNvSpPr>
          <p:nvPr/>
        </p:nvSpPr>
        <p:spPr bwMode="auto">
          <a:xfrm flipV="1">
            <a:off x="1773238" y="1381125"/>
            <a:ext cx="0" cy="295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32781" name="Picture 5" descr="http://iconbazaar.com/bars/contributed/forest.gi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21"/>
          <a:stretch>
            <a:fillRect/>
          </a:stretch>
        </p:blipFill>
        <p:spPr bwMode="auto">
          <a:xfrm>
            <a:off x="1219200" y="1706563"/>
            <a:ext cx="1143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2" name="TextBox 4"/>
          <p:cNvSpPr txBox="1">
            <a:spLocks noChangeArrowheads="1"/>
          </p:cNvSpPr>
          <p:nvPr/>
        </p:nvSpPr>
        <p:spPr bwMode="auto">
          <a:xfrm>
            <a:off x="7035800" y="6564313"/>
            <a:ext cx="1916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Zhu et al. [2017]</a:t>
            </a:r>
          </a:p>
        </p:txBody>
      </p:sp>
      <p:sp>
        <p:nvSpPr>
          <p:cNvPr id="32783" name="TextBox 2"/>
          <p:cNvSpPr txBox="1">
            <a:spLocks noChangeArrowheads="1"/>
          </p:cNvSpPr>
          <p:nvPr/>
        </p:nvSpPr>
        <p:spPr bwMode="auto">
          <a:xfrm>
            <a:off x="1863725" y="490538"/>
            <a:ext cx="106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isoprene</a:t>
            </a:r>
          </a:p>
        </p:txBody>
      </p:sp>
      <p:sp>
        <p:nvSpPr>
          <p:cNvPr id="32784" name="Text Box 14"/>
          <p:cNvSpPr txBox="1">
            <a:spLocks noChangeArrowheads="1"/>
          </p:cNvSpPr>
          <p:nvPr/>
        </p:nvSpPr>
        <p:spPr bwMode="auto">
          <a:xfrm>
            <a:off x="2617788" y="1130300"/>
            <a:ext cx="1038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~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1 hour</a:t>
            </a:r>
            <a:endParaRPr kumimoji="0" lang="en-US" altLang="en-US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32785" name="Group 3"/>
          <p:cNvGrpSpPr>
            <a:grpSpLocks/>
          </p:cNvGrpSpPr>
          <p:nvPr/>
        </p:nvGrpSpPr>
        <p:grpSpPr bwMode="auto">
          <a:xfrm>
            <a:off x="238125" y="2528888"/>
            <a:ext cx="8196263" cy="4318000"/>
            <a:chOff x="1606108" y="2232961"/>
            <a:chExt cx="6538025" cy="3268445"/>
          </a:xfrm>
        </p:grpSpPr>
        <p:pic>
          <p:nvPicPr>
            <p:cNvPr id="32788" name="图片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16" t="-2" b="35251"/>
            <a:stretch>
              <a:fillRect/>
            </a:stretch>
          </p:blipFill>
          <p:spPr bwMode="auto">
            <a:xfrm>
              <a:off x="1606108" y="2232961"/>
              <a:ext cx="6538025" cy="2909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9" name="图片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611" b="18"/>
            <a:stretch>
              <a:fillRect/>
            </a:stretch>
          </p:blipFill>
          <p:spPr bwMode="auto">
            <a:xfrm>
              <a:off x="1620781" y="5082367"/>
              <a:ext cx="2564983" cy="419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86" name="TextBox 5"/>
          <p:cNvSpPr txBox="1">
            <a:spLocks noChangeArrowheads="1"/>
          </p:cNvSpPr>
          <p:nvPr/>
        </p:nvSpPr>
        <p:spPr bwMode="auto">
          <a:xfrm>
            <a:off x="2398713" y="1684338"/>
            <a:ext cx="1441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ther VOCs</a:t>
            </a:r>
          </a:p>
        </p:txBody>
      </p:sp>
      <p:sp>
        <p:nvSpPr>
          <p:cNvPr id="32787" name="Line 10"/>
          <p:cNvSpPr>
            <a:spLocks noChangeShapeType="1"/>
          </p:cNvSpPr>
          <p:nvPr/>
        </p:nvSpPr>
        <p:spPr bwMode="auto">
          <a:xfrm flipV="1">
            <a:off x="3635375" y="1308100"/>
            <a:ext cx="204788" cy="393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FC2B60B-90E2-4D59-BBD7-1501A9D7BD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1524000"/>
            <a:ext cx="80962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696706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-304800" y="-49566"/>
            <a:ext cx="9372600" cy="11430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But what this really means is that ozone production is NO</a:t>
            </a:r>
            <a:r>
              <a:rPr lang="en-US" altLang="en-US" sz="2000" baseline="-25000" dirty="0"/>
              <a:t>x</a:t>
            </a:r>
            <a:r>
              <a:rPr lang="en-US" altLang="en-US" sz="2000" dirty="0"/>
              <a:t>-limited</a:t>
            </a:r>
          </a:p>
        </p:txBody>
      </p:sp>
      <p:grpSp>
        <p:nvGrpSpPr>
          <p:cNvPr id="36867" name="Group 13"/>
          <p:cNvGrpSpPr>
            <a:grpSpLocks/>
          </p:cNvGrpSpPr>
          <p:nvPr/>
        </p:nvGrpSpPr>
        <p:grpSpPr bwMode="auto">
          <a:xfrm>
            <a:off x="152400" y="1069514"/>
            <a:ext cx="6975475" cy="4595813"/>
            <a:chOff x="4419600" y="3470657"/>
            <a:chExt cx="4535032" cy="3335135"/>
          </a:xfrm>
        </p:grpSpPr>
        <p:graphicFrame>
          <p:nvGraphicFramePr>
            <p:cNvPr id="36881" name="Object 3"/>
            <p:cNvGraphicFramePr>
              <a:graphicFrameLocks noChangeAspect="1"/>
            </p:cNvGraphicFramePr>
            <p:nvPr/>
          </p:nvGraphicFramePr>
          <p:xfrm>
            <a:off x="4419600" y="3485898"/>
            <a:ext cx="4341399" cy="3319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Bitmap Image" r:id="rId3" imgW="4998095" imgH="4747671" progId="Paint.Picture">
                    <p:embed/>
                  </p:oleObj>
                </mc:Choice>
                <mc:Fallback>
                  <p:oleObj name="Bitmap Image" r:id="rId3" imgW="4998095" imgH="4747671" progId="Paint.Picture">
                    <p:embed/>
                    <p:pic>
                      <p:nvPicPr>
                        <p:cNvPr id="3688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248" t="3548" r="2248" b="19586"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85898"/>
                          <a:ext cx="4341399" cy="3319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Box 8"/>
            <p:cNvSpPr txBox="1">
              <a:spLocks noChangeArrowheads="1"/>
            </p:cNvSpPr>
            <p:nvPr/>
          </p:nvSpPr>
          <p:spPr bwMode="auto">
            <a:xfrm rot="-5400000">
              <a:off x="4111533" y="5899319"/>
              <a:ext cx="874988" cy="220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VOC</a:t>
              </a:r>
            </a:p>
          </p:txBody>
        </p:sp>
        <p:sp>
          <p:nvSpPr>
            <p:cNvPr id="36883" name="Freeform 9"/>
            <p:cNvSpPr>
              <a:spLocks/>
            </p:cNvSpPr>
            <p:nvPr/>
          </p:nvSpPr>
          <p:spPr bwMode="auto">
            <a:xfrm>
              <a:off x="4772297" y="3747134"/>
              <a:ext cx="3431177" cy="2557872"/>
            </a:xfrm>
            <a:custGeom>
              <a:avLst/>
              <a:gdLst>
                <a:gd name="T0" fmla="*/ 43543 w 3431177"/>
                <a:gd name="T1" fmla="*/ 26800 h 2525486"/>
                <a:gd name="T2" fmla="*/ 3431177 w 3431177"/>
                <a:gd name="T3" fmla="*/ 0 h 2525486"/>
                <a:gd name="T4" fmla="*/ 1936206 w 3431177"/>
                <a:gd name="T5" fmla="*/ 909634 h 2525486"/>
                <a:gd name="T6" fmla="*/ 1227909 w 3431177"/>
                <a:gd name="T7" fmla="*/ 1482937 h 2525486"/>
                <a:gd name="T8" fmla="*/ 836023 w 3431177"/>
                <a:gd name="T9" fmla="*/ 2018938 h 2525486"/>
                <a:gd name="T10" fmla="*/ 670560 w 3431177"/>
                <a:gd name="T11" fmla="*/ 2313739 h 2525486"/>
                <a:gd name="T12" fmla="*/ 627017 w 3431177"/>
                <a:gd name="T13" fmla="*/ 2519206 h 2525486"/>
                <a:gd name="T14" fmla="*/ 635726 w 3431177"/>
                <a:gd name="T15" fmla="*/ 2554939 h 2525486"/>
                <a:gd name="T16" fmla="*/ 0 w 3431177"/>
                <a:gd name="T17" fmla="*/ 2590673 h 2525486"/>
                <a:gd name="T18" fmla="*/ 43543 w 3431177"/>
                <a:gd name="T19" fmla="*/ 26800 h 25254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31177" h="2525486">
                  <a:moveTo>
                    <a:pt x="43543" y="26126"/>
                  </a:moveTo>
                  <a:lnTo>
                    <a:pt x="3431177" y="0"/>
                  </a:lnTo>
                  <a:lnTo>
                    <a:pt x="1936206" y="886746"/>
                  </a:lnTo>
                  <a:lnTo>
                    <a:pt x="1227909" y="1445623"/>
                  </a:lnTo>
                  <a:lnTo>
                    <a:pt x="836023" y="1968137"/>
                  </a:lnTo>
                  <a:lnTo>
                    <a:pt x="670560" y="2255520"/>
                  </a:lnTo>
                  <a:lnTo>
                    <a:pt x="627017" y="2455817"/>
                  </a:lnTo>
                  <a:lnTo>
                    <a:pt x="635726" y="2490651"/>
                  </a:lnTo>
                  <a:lnTo>
                    <a:pt x="0" y="2525486"/>
                  </a:lnTo>
                  <a:lnTo>
                    <a:pt x="43543" y="26126"/>
                  </a:lnTo>
                  <a:close/>
                </a:path>
              </a:pathLst>
            </a:custGeom>
            <a:solidFill>
              <a:srgbClr val="3333CC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4" name="TextBox 10"/>
            <p:cNvSpPr txBox="1">
              <a:spLocks noChangeArrowheads="1"/>
            </p:cNvSpPr>
            <p:nvPr/>
          </p:nvSpPr>
          <p:spPr bwMode="auto">
            <a:xfrm>
              <a:off x="5181600" y="3470657"/>
              <a:ext cx="22573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x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-limited regime</a:t>
              </a:r>
            </a:p>
          </p:txBody>
        </p:sp>
        <p:sp>
          <p:nvSpPr>
            <p:cNvPr id="36885" name="Freeform 11"/>
            <p:cNvSpPr>
              <a:spLocks/>
            </p:cNvSpPr>
            <p:nvPr/>
          </p:nvSpPr>
          <p:spPr bwMode="auto">
            <a:xfrm>
              <a:off x="5408023" y="3753394"/>
              <a:ext cx="3190017" cy="2560320"/>
            </a:xfrm>
            <a:custGeom>
              <a:avLst/>
              <a:gdLst>
                <a:gd name="T0" fmla="*/ 3183999 w 3196046"/>
                <a:gd name="T1" fmla="*/ 2551612 h 2560320"/>
                <a:gd name="T2" fmla="*/ 3131945 w 3196046"/>
                <a:gd name="T3" fmla="*/ 0 h 2560320"/>
                <a:gd name="T4" fmla="*/ 2776239 w 3196046"/>
                <a:gd name="T5" fmla="*/ 8709 h 2560320"/>
                <a:gd name="T6" fmla="*/ 1561635 w 3196046"/>
                <a:gd name="T7" fmla="*/ 757646 h 2560320"/>
                <a:gd name="T8" fmla="*/ 728763 w 3196046"/>
                <a:gd name="T9" fmla="*/ 1367246 h 2560320"/>
                <a:gd name="T10" fmla="*/ 268949 w 3196046"/>
                <a:gd name="T11" fmla="*/ 1854926 h 2560320"/>
                <a:gd name="T12" fmla="*/ 130136 w 3196046"/>
                <a:gd name="T13" fmla="*/ 2081349 h 2560320"/>
                <a:gd name="T14" fmla="*/ 0 w 3196046"/>
                <a:gd name="T15" fmla="*/ 2481943 h 2560320"/>
                <a:gd name="T16" fmla="*/ 17351 w 3196046"/>
                <a:gd name="T17" fmla="*/ 2560320 h 2560320"/>
                <a:gd name="T18" fmla="*/ 3183999 w 3196046"/>
                <a:gd name="T19" fmla="*/ 2551612 h 25603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96046" h="2560320">
                  <a:moveTo>
                    <a:pt x="3196046" y="2551612"/>
                  </a:moveTo>
                  <a:lnTo>
                    <a:pt x="3143794" y="0"/>
                  </a:lnTo>
                  <a:lnTo>
                    <a:pt x="2786743" y="8709"/>
                  </a:lnTo>
                  <a:lnTo>
                    <a:pt x="1567543" y="757646"/>
                  </a:lnTo>
                  <a:lnTo>
                    <a:pt x="731520" y="1367246"/>
                  </a:lnTo>
                  <a:lnTo>
                    <a:pt x="269966" y="1854926"/>
                  </a:lnTo>
                  <a:lnTo>
                    <a:pt x="130628" y="2081349"/>
                  </a:lnTo>
                  <a:lnTo>
                    <a:pt x="0" y="2481943"/>
                  </a:lnTo>
                  <a:lnTo>
                    <a:pt x="17417" y="2560320"/>
                  </a:lnTo>
                  <a:lnTo>
                    <a:pt x="3196046" y="2551612"/>
                  </a:lnTo>
                  <a:close/>
                </a:path>
              </a:pathLst>
            </a:custGeom>
            <a:solidFill>
              <a:srgbClr val="FF0000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6" name="TextBox 12"/>
            <p:cNvSpPr txBox="1">
              <a:spLocks noChangeArrowheads="1"/>
            </p:cNvSpPr>
            <p:nvPr/>
          </p:nvSpPr>
          <p:spPr bwMode="auto">
            <a:xfrm rot="-5400000">
              <a:off x="7606827" y="4753945"/>
              <a:ext cx="2326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VOC-limited regime</a:t>
              </a:r>
            </a:p>
          </p:txBody>
        </p:sp>
      </p:grpSp>
      <p:sp>
        <p:nvSpPr>
          <p:cNvPr id="36873" name="Oval 28"/>
          <p:cNvSpPr>
            <a:spLocks noChangeArrowheads="1"/>
          </p:cNvSpPr>
          <p:nvPr/>
        </p:nvSpPr>
        <p:spPr bwMode="auto">
          <a:xfrm>
            <a:off x="3248333" y="3477265"/>
            <a:ext cx="242888" cy="228600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4981A32-F54F-4B26-8921-318FEFD917FD}"/>
              </a:ext>
            </a:extLst>
          </p:cNvPr>
          <p:cNvCxnSpPr/>
          <p:nvPr/>
        </p:nvCxnSpPr>
        <p:spPr bwMode="auto">
          <a:xfrm flipH="1">
            <a:off x="3491221" y="1947062"/>
            <a:ext cx="3546475" cy="1600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0F59F8F-DB43-4656-BD8F-F7F2A6B72B51}"/>
              </a:ext>
            </a:extLst>
          </p:cNvPr>
          <p:cNvSpPr txBox="1"/>
          <p:nvPr/>
        </p:nvSpPr>
        <p:spPr>
          <a:xfrm>
            <a:off x="7057295" y="157845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thropogen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iss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F8F4D-EA7E-48BA-BF4F-06C82FED6EA1}"/>
              </a:ext>
            </a:extLst>
          </p:cNvPr>
          <p:cNvSpPr txBox="1"/>
          <p:nvPr/>
        </p:nvSpPr>
        <p:spPr>
          <a:xfrm>
            <a:off x="520760" y="5807818"/>
            <a:ext cx="7327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…so emission controls should focus on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Oval 28">
            <a:extLst>
              <a:ext uri="{FF2B5EF4-FFF2-40B4-BE49-F238E27FC236}">
                <a16:creationId xmlns:a16="http://schemas.microsoft.com/office/drawing/2014/main" id="{AA290C4D-4CE3-45FC-AE7F-47566623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300" y="1899786"/>
            <a:ext cx="242888" cy="228600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2D43CDD-259F-43CC-B25A-A8247F2C7715}"/>
              </a:ext>
            </a:extLst>
          </p:cNvPr>
          <p:cNvCxnSpPr>
            <a:cxnSpLocks/>
            <a:endCxn id="14" idx="4"/>
          </p:cNvCxnSpPr>
          <p:nvPr/>
        </p:nvCxnSpPr>
        <p:spPr bwMode="auto">
          <a:xfrm flipV="1">
            <a:off x="3399053" y="2128386"/>
            <a:ext cx="12691" cy="157748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1611A42-5C6E-44E5-8E43-2DE8789AD9AA}"/>
              </a:ext>
            </a:extLst>
          </p:cNvPr>
          <p:cNvSpPr txBox="1"/>
          <p:nvPr/>
        </p:nvSpPr>
        <p:spPr>
          <a:xfrm>
            <a:off x="1983748" y="2353995"/>
            <a:ext cx="133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8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biogenic emissions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B37EBA6-03C8-48AB-A4CA-006F1A3906C0}"/>
              </a:ext>
            </a:extLst>
          </p:cNvPr>
          <p:cNvCxnSpPr>
            <a:cxnSpLocks/>
          </p:cNvCxnSpPr>
          <p:nvPr/>
        </p:nvCxnSpPr>
        <p:spPr bwMode="auto">
          <a:xfrm flipH="1">
            <a:off x="3552788" y="1192673"/>
            <a:ext cx="1721470" cy="7391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1BD41DF-4B94-425C-A131-F28B11076EF3}"/>
              </a:ext>
            </a:extLst>
          </p:cNvPr>
          <p:cNvSpPr txBox="1"/>
          <p:nvPr/>
        </p:nvSpPr>
        <p:spPr>
          <a:xfrm>
            <a:off x="5255777" y="792144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issions</a:t>
            </a:r>
          </a:p>
        </p:txBody>
      </p:sp>
    </p:spTree>
    <p:extLst>
      <p:ext uri="{BB962C8B-B14F-4D97-AF65-F5344CB8AC3E}">
        <p14:creationId xmlns:p14="http://schemas.microsoft.com/office/powerpoint/2010/main" val="1703156757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3A4A6-7D78-40B4-A991-5946FE078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dirty="0"/>
              <a:t>Rethinking the ozone problem (NRC, 1991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486C03-42AF-45F3-86B0-540BA514F7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60" y="1295400"/>
            <a:ext cx="4177340" cy="49906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7452E85-70F6-428A-A7BC-6BC974CFE749}"/>
              </a:ext>
            </a:extLst>
          </p:cNvPr>
          <p:cNvSpPr txBox="1"/>
          <p:nvPr/>
        </p:nvSpPr>
        <p:spPr>
          <a:xfrm>
            <a:off x="304800" y="729734"/>
            <a:ext cx="929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ells EPA that ozone is a regional pollution problem, advises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mission contro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093476-568A-4463-9D97-BED638484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192" y="4314825"/>
            <a:ext cx="1905000" cy="2543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43DAD1-4818-48B6-8386-9DB130B29336}"/>
              </a:ext>
            </a:extLst>
          </p:cNvPr>
          <p:cNvSpPr txBox="1"/>
          <p:nvPr/>
        </p:nvSpPr>
        <p:spPr>
          <a:xfrm>
            <a:off x="5091740" y="64886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John Seinfeld</a:t>
            </a:r>
          </a:p>
        </p:txBody>
      </p:sp>
      <p:pic>
        <p:nvPicPr>
          <p:cNvPr id="8" name="Picture 7" descr="A person smiling for the camera&#10;&#10;Description automatically generated">
            <a:extLst>
              <a:ext uri="{FF2B5EF4-FFF2-40B4-BE49-F238E27FC236}">
                <a16:creationId xmlns:a16="http://schemas.microsoft.com/office/drawing/2014/main" id="{34FCB36D-421F-4404-B0D7-94C8ACB530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740" y="4289505"/>
            <a:ext cx="1905000" cy="259381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E4D52BA-D546-4620-B161-5A044938146D}"/>
              </a:ext>
            </a:extLst>
          </p:cNvPr>
          <p:cNvSpPr txBox="1"/>
          <p:nvPr/>
        </p:nvSpPr>
        <p:spPr>
          <a:xfrm>
            <a:off x="7072940" y="6488668"/>
            <a:ext cx="2071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Jennifer Logan</a:t>
            </a:r>
          </a:p>
        </p:txBody>
      </p:sp>
    </p:spTree>
    <p:extLst>
      <p:ext uri="{BB962C8B-B14F-4D97-AF65-F5344CB8AC3E}">
        <p14:creationId xmlns:p14="http://schemas.microsoft.com/office/powerpoint/2010/main" val="2024038693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1686876" y="3368311"/>
            <a:ext cx="4134714" cy="2389501"/>
            <a:chOff x="-1831856" y="2342195"/>
            <a:chExt cx="4724285" cy="2603031"/>
          </a:xfrm>
        </p:grpSpPr>
        <p:sp>
          <p:nvSpPr>
            <p:cNvPr id="16" name="Rectangle 15"/>
            <p:cNvSpPr/>
            <p:nvPr/>
          </p:nvSpPr>
          <p:spPr>
            <a:xfrm>
              <a:off x="-1708727" y="2342196"/>
              <a:ext cx="4241541" cy="25221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/>
                <a:ea typeface="+mn-ea"/>
                <a:cs typeface="+mn-cs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-1831856" y="2342195"/>
              <a:ext cx="4724285" cy="2603031"/>
              <a:chOff x="589210" y="1317980"/>
              <a:chExt cx="4724285" cy="2603031"/>
            </a:xfrm>
          </p:grpSpPr>
          <p:graphicFrame>
            <p:nvGraphicFramePr>
              <p:cNvPr id="18" name="Chart 17"/>
              <p:cNvGraphicFramePr>
                <a:graphicFrameLocks noChangeAspect="1"/>
              </p:cNvGraphicFramePr>
              <p:nvPr/>
            </p:nvGraphicFramePr>
            <p:xfrm>
              <a:off x="741983" y="1545434"/>
              <a:ext cx="3706888" cy="2368296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3"/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2225208" y="1317980"/>
                <a:ext cx="698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2000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574226" y="1926976"/>
                <a:ext cx="207078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                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P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D99694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ower 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       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39%   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>
                        <a:lumMod val="60000"/>
                        <a:lumOff val="40000"/>
                      </a:srgbClr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plants      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 Neue"/>
                  <a:ea typeface="MS PGothic" panose="020B0600070205080204" pitchFamily="34" charset="-128"/>
                  <a:cs typeface="Helvetica Neue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896056" y="3274680"/>
                <a:ext cx="34174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4%  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Industry 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                      (non-power plant)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89210" y="2637979"/>
                <a:ext cx="18839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504D">
                        <a:lumMod val="75000"/>
                      </a:srgbClr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Mobile    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56%</a:t>
                </a: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6290"/>
            <a:ext cx="8991600" cy="1143000"/>
          </a:xfrm>
        </p:spPr>
        <p:txBody>
          <a:bodyPr/>
          <a:lstStyle/>
          <a:p>
            <a:r>
              <a:rPr lang="en-US" b="0" dirty="0">
                <a:effectLst/>
              </a:rPr>
              <a:t>US NO</a:t>
            </a:r>
            <a:r>
              <a:rPr lang="en-US" b="0" baseline="-25000" dirty="0">
                <a:effectLst/>
              </a:rPr>
              <a:t>x</a:t>
            </a:r>
            <a:r>
              <a:rPr lang="en-US" b="0" dirty="0">
                <a:effectLst/>
              </a:rPr>
              <a:t> emissions have decreased by 54% from 2000 to 2016 </a:t>
            </a:r>
          </a:p>
        </p:txBody>
      </p:sp>
      <p:pic>
        <p:nvPicPr>
          <p:cNvPr id="4" name="Picture 3" descr="NEI_NOxTrends_thru2016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3" t="12699" r="11964" b="9588"/>
          <a:stretch/>
        </p:blipFill>
        <p:spPr>
          <a:xfrm>
            <a:off x="358590" y="995438"/>
            <a:ext cx="8131641" cy="57400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76719"/>
            <a:ext cx="34679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MS PGothic" panose="020B0600070205080204" pitchFamily="34" charset="-128"/>
                <a:cs typeface="Helvetica Neue"/>
              </a:rPr>
              <a:t>US EPA, National Emission Inventory (NEI) 201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098723" y="3739688"/>
            <a:ext cx="4035277" cy="2288459"/>
            <a:chOff x="5098723" y="3739688"/>
            <a:chExt cx="4035277" cy="2288459"/>
          </a:xfrm>
        </p:grpSpPr>
        <p:sp>
          <p:nvSpPr>
            <p:cNvPr id="8" name="Rectangle 7"/>
            <p:cNvSpPr/>
            <p:nvPr/>
          </p:nvSpPr>
          <p:spPr>
            <a:xfrm>
              <a:off x="7800214" y="4109020"/>
              <a:ext cx="1333786" cy="18771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/>
                <a:ea typeface="+mn-ea"/>
                <a:cs typeface="+mn-cs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098723" y="3739688"/>
              <a:ext cx="3509328" cy="2288459"/>
              <a:chOff x="5208723" y="2347625"/>
              <a:chExt cx="3509328" cy="228845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743671" y="2347625"/>
                <a:ext cx="6980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2016</a:t>
                </a:r>
              </a:p>
            </p:txBody>
          </p:sp>
          <p:graphicFrame>
            <p:nvGraphicFramePr>
              <p:cNvPr id="11" name="Chart 10"/>
              <p:cNvGraphicFramePr>
                <a:graphicFrameLocks/>
              </p:cNvGraphicFramePr>
              <p:nvPr/>
            </p:nvGraphicFramePr>
            <p:xfrm>
              <a:off x="5490150" y="2540185"/>
              <a:ext cx="3227901" cy="209589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7390586" y="3655535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13%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Helvetica Neue"/>
                  <a:ea typeface="MS PGothic" panose="020B0600070205080204" pitchFamily="34" charset="-128"/>
                  <a:cs typeface="Helvetica Neue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208723" y="3496118"/>
                <a:ext cx="18839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               57%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220439" y="3066461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 Neue"/>
                    <a:ea typeface="MS PGothic" panose="020B0600070205080204" pitchFamily="34" charset="-128"/>
                    <a:cs typeface="Helvetica Neue"/>
                  </a:rPr>
                  <a:t>26%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 Neue"/>
                  <a:ea typeface="MS PGothic" panose="020B0600070205080204" pitchFamily="34" charset="-128"/>
                  <a:cs typeface="Helvetica Neue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5117143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-157163" y="825500"/>
            <a:ext cx="9582151" cy="5267325"/>
            <a:chOff x="-157005" y="1061552"/>
            <a:chExt cx="9582150" cy="5266844"/>
          </a:xfrm>
        </p:grpSpPr>
        <p:pic>
          <p:nvPicPr>
            <p:cNvPr id="3380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7005" y="1061552"/>
              <a:ext cx="9582150" cy="5266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801" name="TextBox 4"/>
            <p:cNvSpPr txBox="1">
              <a:spLocks noChangeArrowheads="1"/>
            </p:cNvSpPr>
            <p:nvPr/>
          </p:nvSpPr>
          <p:spPr bwMode="auto">
            <a:xfrm>
              <a:off x="4114800" y="1447800"/>
              <a:ext cx="3565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OMI NO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2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, summer 2005</a:t>
              </a:r>
            </a:p>
          </p:txBody>
        </p:sp>
      </p:grpSp>
      <p:sp>
        <p:nvSpPr>
          <p:cNvPr id="33795" name="Title 1"/>
          <p:cNvSpPr>
            <a:spLocks noGrp="1"/>
          </p:cNvSpPr>
          <p:nvPr>
            <p:ph type="title"/>
          </p:nvPr>
        </p:nvSpPr>
        <p:spPr>
          <a:xfrm>
            <a:off x="519113" y="-152400"/>
            <a:ext cx="8229600" cy="1143000"/>
          </a:xfrm>
        </p:spPr>
        <p:txBody>
          <a:bodyPr/>
          <a:lstStyle/>
          <a:p>
            <a:pPr eaLnBrk="1" hangingPunct="1"/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Evidence of NO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x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 emission decrease from satellite NO</a:t>
            </a:r>
            <a:r>
              <a:rPr kumimoji="0" lang="en-US" alt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2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 data</a:t>
            </a:r>
            <a:endParaRPr lang="en-US" altLang="en-US" dirty="0"/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6818313" y="6488113"/>
            <a:ext cx="2325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ussell et al. [2012]</a:t>
            </a:r>
          </a:p>
        </p:txBody>
      </p:sp>
      <p:pic>
        <p:nvPicPr>
          <p:cNvPr id="33798" name="Picture 2" descr="https://encrypted-tbn1.gstatic.com/images?q=tbn:ANd9GcSHvOeTk4Y0xuOYv0-GzjwTsN1cjsnkE00dL2loCRtXJ022wMLx58CrcuZ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57863"/>
            <a:ext cx="1449388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4" descr="https://encrypted-tbn3.gstatic.com/images?q=tbn:ANd9GcQX5y1sAsiT45T9Hxs-gQSL7U4DN7YkFEnrFV1FQft48Tncj0c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57863"/>
            <a:ext cx="1752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5"/>
          <p:cNvGrpSpPr>
            <a:grpSpLocks/>
          </p:cNvGrpSpPr>
          <p:nvPr/>
        </p:nvGrpSpPr>
        <p:grpSpPr bwMode="auto">
          <a:xfrm>
            <a:off x="-157163" y="825500"/>
            <a:ext cx="9582151" cy="5267325"/>
            <a:chOff x="-157005" y="1061552"/>
            <a:chExt cx="9582150" cy="5266844"/>
          </a:xfrm>
        </p:grpSpPr>
        <p:pic>
          <p:nvPicPr>
            <p:cNvPr id="34828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7005" y="1061552"/>
              <a:ext cx="9582150" cy="5266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29" name="TextBox 4"/>
            <p:cNvSpPr txBox="1">
              <a:spLocks noChangeArrowheads="1"/>
            </p:cNvSpPr>
            <p:nvPr/>
          </p:nvSpPr>
          <p:spPr bwMode="auto">
            <a:xfrm>
              <a:off x="4114800" y="1447800"/>
              <a:ext cx="3565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OMI NO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2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, summer 2005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228600" y="762000"/>
            <a:ext cx="9669463" cy="5346700"/>
            <a:chOff x="-635098" y="1066800"/>
            <a:chExt cx="10934700" cy="6010275"/>
          </a:xfrm>
        </p:grpSpPr>
        <p:pic>
          <p:nvPicPr>
            <p:cNvPr id="3482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35098" y="1066800"/>
              <a:ext cx="10934700" cy="6010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27" name="TextBox 8"/>
            <p:cNvSpPr txBox="1">
              <a:spLocks noChangeArrowheads="1"/>
            </p:cNvSpPr>
            <p:nvPr/>
          </p:nvSpPr>
          <p:spPr bwMode="auto">
            <a:xfrm>
              <a:off x="4267435" y="1519535"/>
              <a:ext cx="3548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OMI NO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2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, summer 2011</a:t>
              </a:r>
            </a:p>
          </p:txBody>
        </p:sp>
      </p:grpSp>
      <p:sp>
        <p:nvSpPr>
          <p:cNvPr id="34820" name="Title 1"/>
          <p:cNvSpPr>
            <a:spLocks noGrp="1"/>
          </p:cNvSpPr>
          <p:nvPr>
            <p:ph type="title"/>
          </p:nvPr>
        </p:nvSpPr>
        <p:spPr>
          <a:xfrm>
            <a:off x="519113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vidence of NO</a:t>
            </a:r>
            <a:r>
              <a:rPr lang="en-US" altLang="en-US" baseline="-25000" dirty="0"/>
              <a:t>x</a:t>
            </a:r>
            <a:r>
              <a:rPr lang="en-US" altLang="en-US" dirty="0"/>
              <a:t> emission decrease from satellite NO</a:t>
            </a:r>
            <a:r>
              <a:rPr lang="en-US" altLang="en-US" baseline="-25000" dirty="0"/>
              <a:t>2</a:t>
            </a:r>
            <a:r>
              <a:rPr lang="en-US" altLang="en-US" dirty="0"/>
              <a:t> data</a:t>
            </a:r>
          </a:p>
        </p:txBody>
      </p:sp>
      <p:pic>
        <p:nvPicPr>
          <p:cNvPr id="34822" name="Picture 2" descr="https://encrypted-tbn1.gstatic.com/images?q=tbn:ANd9GcSHvOeTk4Y0xuOYv0-GzjwTsN1cjsnkE00dL2loCRtXJ022wMLx58CrcuZ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57863"/>
            <a:ext cx="1449388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4" descr="https://encrypted-tbn3.gstatic.com/images?q=tbn:ANd9GcQX5y1sAsiT45T9Hxs-gQSL7U4DN7YkFEnrFV1FQft48Tncj0c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57863"/>
            <a:ext cx="1752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TextBox 2"/>
          <p:cNvSpPr txBox="1">
            <a:spLocks noChangeArrowheads="1"/>
          </p:cNvSpPr>
          <p:nvPr/>
        </p:nvSpPr>
        <p:spPr bwMode="auto">
          <a:xfrm>
            <a:off x="3429000" y="5970588"/>
            <a:ext cx="566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30% decrease in N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x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emissions from 2005 to 2011</a:t>
            </a:r>
          </a:p>
        </p:txBody>
      </p:sp>
      <p:sp>
        <p:nvSpPr>
          <p:cNvPr id="34825" name="Rectangle 13"/>
          <p:cNvSpPr>
            <a:spLocks noChangeArrowheads="1"/>
          </p:cNvSpPr>
          <p:nvPr/>
        </p:nvSpPr>
        <p:spPr bwMode="auto">
          <a:xfrm>
            <a:off x="6818313" y="6488113"/>
            <a:ext cx="2325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ussell et al. [2012]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3B1BF-EBBD-4EE3-96EB-97B68772B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0813" cy="1141413"/>
          </a:xfrm>
        </p:spPr>
        <p:txBody>
          <a:bodyPr/>
          <a:lstStyle/>
          <a:p>
            <a:r>
              <a:rPr lang="en-US" b="0" dirty="0">
                <a:effectLst/>
              </a:rPr>
              <a:t>Take it from the communicator-in-chief…</a:t>
            </a:r>
          </a:p>
        </p:txBody>
      </p:sp>
      <p:pic>
        <p:nvPicPr>
          <p:cNvPr id="3" name="President Obama Explains How Pollution Affects Our Planet">
            <a:hlinkClick r:id="" action="ppaction://media"/>
            <a:extLst>
              <a:ext uri="{FF2B5EF4-FFF2-40B4-BE49-F238E27FC236}">
                <a16:creationId xmlns:a16="http://schemas.microsoft.com/office/drawing/2014/main" id="{A1640583-7DA2-45D0-884A-02B8C744298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37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35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6"/>
          <a:stretch>
            <a:fillRect/>
          </a:stretch>
        </p:blipFill>
        <p:spPr bwMode="auto">
          <a:xfrm>
            <a:off x="152400" y="990600"/>
            <a:ext cx="5592763" cy="584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114800" y="542925"/>
            <a:ext cx="1981200" cy="247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triangle" w="lg" len="lg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39940" name="Picture 3" descr="Layout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3" r="8002" b="1840"/>
          <a:stretch>
            <a:fillRect/>
          </a:stretch>
        </p:blipFill>
        <p:spPr bwMode="auto">
          <a:xfrm>
            <a:off x="6096000" y="1066800"/>
            <a:ext cx="2878138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itle 1"/>
          <p:cNvSpPr>
            <a:spLocks noGrp="1"/>
          </p:cNvSpPr>
          <p:nvPr>
            <p:ph type="title"/>
          </p:nvPr>
        </p:nvSpPr>
        <p:spPr>
          <a:xfrm>
            <a:off x="-1509713" y="-214313"/>
            <a:ext cx="8915401" cy="1143001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2D2DB9"/>
                </a:solidFill>
              </a:rPr>
              <a:t>Trend in #days/year with ozone &gt; 70 ppb, </a:t>
            </a:r>
            <a:br>
              <a:rPr lang="en-US" altLang="en-US">
                <a:solidFill>
                  <a:srgbClr val="2D2DB9"/>
                </a:solidFill>
              </a:rPr>
            </a:br>
            <a:r>
              <a:rPr lang="en-US" altLang="en-US">
                <a:solidFill>
                  <a:srgbClr val="2D2DB9"/>
                </a:solidFill>
              </a:rPr>
              <a:t>summer 2000-2014</a:t>
            </a:r>
          </a:p>
        </p:txBody>
      </p:sp>
      <p:sp>
        <p:nvSpPr>
          <p:cNvPr id="39942" name="TextBox 4"/>
          <p:cNvSpPr txBox="1">
            <a:spLocks noChangeArrowheads="1"/>
          </p:cNvSpPr>
          <p:nvPr/>
        </p:nvSpPr>
        <p:spPr bwMode="auto">
          <a:xfrm>
            <a:off x="6781800" y="806450"/>
            <a:ext cx="1812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egacity trends</a:t>
            </a:r>
          </a:p>
        </p:txBody>
      </p:sp>
      <p:sp>
        <p:nvSpPr>
          <p:cNvPr id="39945" name="TextBox 7"/>
          <p:cNvSpPr txBox="1">
            <a:spLocks noChangeArrowheads="1"/>
          </p:cNvSpPr>
          <p:nvPr/>
        </p:nvSpPr>
        <p:spPr bwMode="auto">
          <a:xfrm>
            <a:off x="4114800" y="6423025"/>
            <a:ext cx="508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rrish [2014], TOAR [2017], Wang et al. [2017]</a:t>
            </a: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69863" y="317500"/>
            <a:ext cx="880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Ozone effect on crops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1676400"/>
            <a:ext cx="676751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1"/>
          <p:cNvSpPr txBox="1">
            <a:spLocks noChangeArrowheads="1"/>
          </p:cNvSpPr>
          <p:nvPr/>
        </p:nvSpPr>
        <p:spPr bwMode="auto">
          <a:xfrm>
            <a:off x="838200" y="920750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any crops show decreased yield at ozone &gt;40 ppb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304800" y="-162804"/>
            <a:ext cx="9144000" cy="1143000"/>
          </a:xfrm>
        </p:spPr>
        <p:txBody>
          <a:bodyPr/>
          <a:lstStyle/>
          <a:p>
            <a:r>
              <a:rPr lang="en-US" altLang="en-US" dirty="0"/>
              <a:t>Ozone production efficiency (OPE) per unit NO</a:t>
            </a:r>
            <a:r>
              <a:rPr lang="en-US" altLang="en-US" baseline="-25000" dirty="0"/>
              <a:t>x</a:t>
            </a:r>
            <a:r>
              <a:rPr lang="en-US" altLang="en-US" dirty="0"/>
              <a:t> emitted</a:t>
            </a:r>
          </a:p>
        </p:txBody>
      </p:sp>
      <p:grpSp>
        <p:nvGrpSpPr>
          <p:cNvPr id="37891" name="Group 1"/>
          <p:cNvGrpSpPr>
            <a:grpSpLocks/>
          </p:cNvGrpSpPr>
          <p:nvPr/>
        </p:nvGrpSpPr>
        <p:grpSpPr bwMode="auto">
          <a:xfrm>
            <a:off x="0" y="976976"/>
            <a:ext cx="9144000" cy="4547797"/>
            <a:chOff x="0" y="914400"/>
            <a:chExt cx="9144000" cy="5300946"/>
          </a:xfrm>
        </p:grpSpPr>
        <p:sp>
          <p:nvSpPr>
            <p:cNvPr id="37893" name="Text Box 13"/>
            <p:cNvSpPr txBox="1">
              <a:spLocks noChangeArrowheads="1"/>
            </p:cNvSpPr>
            <p:nvPr/>
          </p:nvSpPr>
          <p:spPr bwMode="auto">
            <a:xfrm>
              <a:off x="3209925" y="2474913"/>
              <a:ext cx="615874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894" name="Text Box 15"/>
            <p:cNvSpPr txBox="1">
              <a:spLocks noChangeArrowheads="1"/>
            </p:cNvSpPr>
            <p:nvPr/>
          </p:nvSpPr>
          <p:spPr bwMode="auto">
            <a:xfrm>
              <a:off x="5305425" y="2474913"/>
              <a:ext cx="530915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H</a:t>
              </a:r>
            </a:p>
          </p:txBody>
        </p:sp>
        <p:sp>
          <p:nvSpPr>
            <p:cNvPr id="37895" name="Freeform 18"/>
            <p:cNvSpPr>
              <a:spLocks/>
            </p:cNvSpPr>
            <p:nvPr/>
          </p:nvSpPr>
          <p:spPr bwMode="auto">
            <a:xfrm flipV="1">
              <a:off x="4086225" y="2284413"/>
              <a:ext cx="1219200" cy="266700"/>
            </a:xfrm>
            <a:custGeom>
              <a:avLst/>
              <a:gdLst>
                <a:gd name="T0" fmla="*/ 0 w 864"/>
                <a:gd name="T1" fmla="*/ 0 h 168"/>
                <a:gd name="T2" fmla="*/ 2147483646 w 864"/>
                <a:gd name="T3" fmla="*/ 2147483646 h 168"/>
                <a:gd name="T4" fmla="*/ 2147483646 w 864"/>
                <a:gd name="T5" fmla="*/ 2147483646 h 168"/>
                <a:gd name="T6" fmla="*/ 2147483646 w 864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68"/>
                <a:gd name="T14" fmla="*/ 864 w 864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68">
                  <a:moveTo>
                    <a:pt x="0" y="0"/>
                  </a:moveTo>
                  <a:cubicBezTo>
                    <a:pt x="92" y="60"/>
                    <a:pt x="184" y="120"/>
                    <a:pt x="288" y="144"/>
                  </a:cubicBezTo>
                  <a:cubicBezTo>
                    <a:pt x="392" y="168"/>
                    <a:pt x="528" y="168"/>
                    <a:pt x="624" y="144"/>
                  </a:cubicBezTo>
                  <a:cubicBezTo>
                    <a:pt x="720" y="120"/>
                    <a:pt x="792" y="60"/>
                    <a:pt x="864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896" name="Text Box 19"/>
            <p:cNvSpPr txBox="1">
              <a:spLocks noChangeArrowheads="1"/>
            </p:cNvSpPr>
            <p:nvPr/>
          </p:nvSpPr>
          <p:spPr bwMode="auto">
            <a:xfrm>
              <a:off x="5381625" y="3478213"/>
              <a:ext cx="615874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7286625" y="3464254"/>
              <a:ext cx="0" cy="1683866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898" name="Freeform 24"/>
            <p:cNvSpPr>
              <a:spLocks/>
            </p:cNvSpPr>
            <p:nvPr/>
          </p:nvSpPr>
          <p:spPr bwMode="auto">
            <a:xfrm flipH="1" flipV="1">
              <a:off x="4162425" y="3294063"/>
              <a:ext cx="1219200" cy="292100"/>
            </a:xfrm>
            <a:custGeom>
              <a:avLst/>
              <a:gdLst>
                <a:gd name="T0" fmla="*/ 0 w 864"/>
                <a:gd name="T1" fmla="*/ 0 h 168"/>
                <a:gd name="T2" fmla="*/ 2147483646 w 864"/>
                <a:gd name="T3" fmla="*/ 2147483646 h 168"/>
                <a:gd name="T4" fmla="*/ 2147483646 w 864"/>
                <a:gd name="T5" fmla="*/ 2147483646 h 168"/>
                <a:gd name="T6" fmla="*/ 2147483646 w 864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68"/>
                <a:gd name="T14" fmla="*/ 864 w 864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68">
                  <a:moveTo>
                    <a:pt x="0" y="0"/>
                  </a:moveTo>
                  <a:cubicBezTo>
                    <a:pt x="92" y="60"/>
                    <a:pt x="184" y="120"/>
                    <a:pt x="288" y="144"/>
                  </a:cubicBezTo>
                  <a:cubicBezTo>
                    <a:pt x="392" y="168"/>
                    <a:pt x="528" y="168"/>
                    <a:pt x="624" y="144"/>
                  </a:cubicBezTo>
                  <a:cubicBezTo>
                    <a:pt x="720" y="120"/>
                    <a:pt x="792" y="60"/>
                    <a:pt x="864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899" name="Text Box 25"/>
            <p:cNvSpPr txBox="1">
              <a:spLocks noChangeArrowheads="1"/>
            </p:cNvSpPr>
            <p:nvPr/>
          </p:nvSpPr>
          <p:spPr bwMode="auto">
            <a:xfrm>
              <a:off x="3400425" y="3478213"/>
              <a:ext cx="530915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O</a:t>
              </a:r>
            </a:p>
          </p:txBody>
        </p:sp>
        <p:sp>
          <p:nvSpPr>
            <p:cNvPr id="37900" name="Freeform 24"/>
            <p:cNvSpPr>
              <a:spLocks/>
            </p:cNvSpPr>
            <p:nvPr/>
          </p:nvSpPr>
          <p:spPr bwMode="auto">
            <a:xfrm>
              <a:off x="4162425" y="3986213"/>
              <a:ext cx="1219200" cy="292100"/>
            </a:xfrm>
            <a:custGeom>
              <a:avLst/>
              <a:gdLst>
                <a:gd name="T0" fmla="*/ 0 w 864"/>
                <a:gd name="T1" fmla="*/ 0 h 168"/>
                <a:gd name="T2" fmla="*/ 2147483646 w 864"/>
                <a:gd name="T3" fmla="*/ 2147483646 h 168"/>
                <a:gd name="T4" fmla="*/ 2147483646 w 864"/>
                <a:gd name="T5" fmla="*/ 2147483646 h 168"/>
                <a:gd name="T6" fmla="*/ 2147483646 w 864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68"/>
                <a:gd name="T14" fmla="*/ 864 w 864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68">
                  <a:moveTo>
                    <a:pt x="0" y="0"/>
                  </a:moveTo>
                  <a:cubicBezTo>
                    <a:pt x="92" y="60"/>
                    <a:pt x="184" y="120"/>
                    <a:pt x="288" y="144"/>
                  </a:cubicBezTo>
                  <a:cubicBezTo>
                    <a:pt x="392" y="168"/>
                    <a:pt x="528" y="168"/>
                    <a:pt x="624" y="144"/>
                  </a:cubicBezTo>
                  <a:cubicBezTo>
                    <a:pt x="720" y="120"/>
                    <a:pt x="792" y="60"/>
                    <a:pt x="864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01" name="Freeform 24"/>
            <p:cNvSpPr>
              <a:spLocks/>
            </p:cNvSpPr>
            <p:nvPr/>
          </p:nvSpPr>
          <p:spPr bwMode="auto">
            <a:xfrm flipH="1">
              <a:off x="4162425" y="3021013"/>
              <a:ext cx="1219200" cy="292100"/>
            </a:xfrm>
            <a:custGeom>
              <a:avLst/>
              <a:gdLst>
                <a:gd name="T0" fmla="*/ 0 w 864"/>
                <a:gd name="T1" fmla="*/ 0 h 168"/>
                <a:gd name="T2" fmla="*/ 2147483646 w 864"/>
                <a:gd name="T3" fmla="*/ 2147483646 h 168"/>
                <a:gd name="T4" fmla="*/ 2147483646 w 864"/>
                <a:gd name="T5" fmla="*/ 2147483646 h 168"/>
                <a:gd name="T6" fmla="*/ 2147483646 w 864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4"/>
                <a:gd name="T13" fmla="*/ 0 h 168"/>
                <a:gd name="T14" fmla="*/ 864 w 864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4" h="168">
                  <a:moveTo>
                    <a:pt x="0" y="0"/>
                  </a:moveTo>
                  <a:cubicBezTo>
                    <a:pt x="92" y="60"/>
                    <a:pt x="184" y="120"/>
                    <a:pt x="288" y="144"/>
                  </a:cubicBezTo>
                  <a:cubicBezTo>
                    <a:pt x="392" y="168"/>
                    <a:pt x="528" y="168"/>
                    <a:pt x="624" y="144"/>
                  </a:cubicBezTo>
                  <a:cubicBezTo>
                    <a:pt x="720" y="120"/>
                    <a:pt x="792" y="60"/>
                    <a:pt x="864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" name="Arc 23"/>
            <p:cNvSpPr/>
            <p:nvPr/>
          </p:nvSpPr>
          <p:spPr bwMode="auto">
            <a:xfrm rot="3395619" flipV="1">
              <a:off x="5524634" y="1871965"/>
              <a:ext cx="1752331" cy="1206500"/>
            </a:xfrm>
            <a:prstGeom prst="arc">
              <a:avLst>
                <a:gd name="adj1" fmla="val 17670685"/>
                <a:gd name="adj2" fmla="val 21360544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" name="Arc 24"/>
            <p:cNvSpPr/>
            <p:nvPr/>
          </p:nvSpPr>
          <p:spPr bwMode="auto">
            <a:xfrm rot="18204381">
              <a:off x="5491297" y="3481814"/>
              <a:ext cx="1752331" cy="1206500"/>
            </a:xfrm>
            <a:prstGeom prst="arc">
              <a:avLst>
                <a:gd name="adj1" fmla="val 17670685"/>
                <a:gd name="adj2" fmla="val 20470859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04" name="TextBox 25"/>
            <p:cNvSpPr txBox="1">
              <a:spLocks noChangeArrowheads="1"/>
            </p:cNvSpPr>
            <p:nvPr/>
          </p:nvSpPr>
          <p:spPr bwMode="auto">
            <a:xfrm>
              <a:off x="6883400" y="3003550"/>
              <a:ext cx="782587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H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1905000" y="3756617"/>
              <a:ext cx="1446213" cy="1502526"/>
            </a:xfrm>
            <a:custGeom>
              <a:avLst/>
              <a:gdLst>
                <a:gd name="connsiteX0" fmla="*/ 0 w 1446963"/>
                <a:gd name="connsiteY0" fmla="*/ 763675 h 763675"/>
                <a:gd name="connsiteX1" fmla="*/ 40194 w 1446963"/>
                <a:gd name="connsiteY1" fmla="*/ 0 h 763675"/>
                <a:gd name="connsiteX2" fmla="*/ 1446963 w 1446963"/>
                <a:gd name="connsiteY2" fmla="*/ 20097 h 763675"/>
                <a:gd name="connsiteX0" fmla="*/ 0 w 1446963"/>
                <a:gd name="connsiteY0" fmla="*/ 744350 h 744350"/>
                <a:gd name="connsiteX1" fmla="*/ 10049 w 1446963"/>
                <a:gd name="connsiteY1" fmla="*/ 0 h 744350"/>
                <a:gd name="connsiteX2" fmla="*/ 1446963 w 1446963"/>
                <a:gd name="connsiteY2" fmla="*/ 772 h 744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6963" h="744350">
                  <a:moveTo>
                    <a:pt x="0" y="744350"/>
                  </a:moveTo>
                  <a:lnTo>
                    <a:pt x="10049" y="0"/>
                  </a:lnTo>
                  <a:lnTo>
                    <a:pt x="1446963" y="772"/>
                  </a:lnTo>
                </a:path>
              </a:pathLst>
            </a:custGeom>
            <a:noFill/>
            <a:ln w="381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906" name="TextBox 28"/>
            <p:cNvSpPr txBox="1">
              <a:spLocks noChangeArrowheads="1"/>
            </p:cNvSpPr>
            <p:nvPr/>
          </p:nvSpPr>
          <p:spPr bwMode="auto">
            <a:xfrm>
              <a:off x="4352925" y="1906588"/>
              <a:ext cx="684803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VOC</a:t>
              </a:r>
            </a:p>
          </p:txBody>
        </p:sp>
        <p:sp>
          <p:nvSpPr>
            <p:cNvPr id="37907" name="TextBox 29"/>
            <p:cNvSpPr txBox="1">
              <a:spLocks noChangeArrowheads="1"/>
            </p:cNvSpPr>
            <p:nvPr/>
          </p:nvSpPr>
          <p:spPr bwMode="auto">
            <a:xfrm>
              <a:off x="4584700" y="3908425"/>
              <a:ext cx="453970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hv</a:t>
              </a:r>
            </a:p>
          </p:txBody>
        </p:sp>
        <p:cxnSp>
          <p:nvCxnSpPr>
            <p:cNvPr id="37908" name="Straight Connector 31"/>
            <p:cNvCxnSpPr>
              <a:cxnSpLocks noChangeShapeType="1"/>
            </p:cNvCxnSpPr>
            <p:nvPr/>
          </p:nvCxnSpPr>
          <p:spPr bwMode="auto">
            <a:xfrm flipH="1">
              <a:off x="4391025" y="4227513"/>
              <a:ext cx="647700" cy="457200"/>
            </a:xfrm>
            <a:prstGeom prst="line">
              <a:avLst/>
            </a:prstGeom>
            <a:noFill/>
            <a:ln w="38100" algn="ctr">
              <a:solidFill>
                <a:srgbClr val="0066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9" name="TextBox 33"/>
            <p:cNvSpPr txBox="1">
              <a:spLocks noChangeArrowheads="1"/>
            </p:cNvSpPr>
            <p:nvPr/>
          </p:nvSpPr>
          <p:spPr bwMode="auto">
            <a:xfrm>
              <a:off x="3930650" y="4379913"/>
              <a:ext cx="449162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37910" name="Straight Connector 35"/>
            <p:cNvCxnSpPr>
              <a:cxnSpLocks noChangeShapeType="1"/>
            </p:cNvCxnSpPr>
            <p:nvPr/>
          </p:nvCxnSpPr>
          <p:spPr bwMode="auto">
            <a:xfrm flipV="1">
              <a:off x="0" y="5221288"/>
              <a:ext cx="9144000" cy="76200"/>
            </a:xfrm>
            <a:prstGeom prst="line">
              <a:avLst/>
            </a:prstGeom>
            <a:noFill/>
            <a:ln w="76200" algn="ctr">
              <a:solidFill>
                <a:srgbClr val="7E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Box 39"/>
            <p:cNvSpPr txBox="1"/>
            <p:nvPr/>
          </p:nvSpPr>
          <p:spPr>
            <a:xfrm>
              <a:off x="708025" y="4840953"/>
              <a:ext cx="1210588" cy="4304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Emission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431088" y="4778039"/>
              <a:ext cx="1377300" cy="4304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Deposition</a:t>
              </a:r>
            </a:p>
          </p:txBody>
        </p:sp>
        <p:graphicFrame>
          <p:nvGraphicFramePr>
            <p:cNvPr id="37913" name="Object 41"/>
            <p:cNvGraphicFramePr>
              <a:graphicFrameLocks noChangeAspect="1"/>
            </p:cNvGraphicFramePr>
            <p:nvPr/>
          </p:nvGraphicFramePr>
          <p:xfrm>
            <a:off x="1350963" y="914400"/>
            <a:ext cx="6442075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3" imgW="3657600" imgH="431800" progId="Equation.DSMT4">
                    <p:embed/>
                  </p:oleObj>
                </mc:Choice>
                <mc:Fallback>
                  <p:oleObj name="Equation" r:id="rId3" imgW="3657600" imgH="431800" progId="Equation.DSMT4">
                    <p:embed/>
                    <p:pic>
                      <p:nvPicPr>
                        <p:cNvPr id="3791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914400"/>
                          <a:ext cx="6442075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4" name="TextBox 42"/>
            <p:cNvSpPr txBox="1">
              <a:spLocks noChangeArrowheads="1"/>
            </p:cNvSpPr>
            <p:nvPr/>
          </p:nvSpPr>
          <p:spPr bwMode="auto">
            <a:xfrm>
              <a:off x="823439" y="5784850"/>
              <a:ext cx="5513048" cy="430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OPE 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  <a:sym typeface="Symbol" panose="05050102010706020507" pitchFamily="18" charset="2"/>
                </a:rPr>
                <a:t> as OH   and therefore as NO</a:t>
              </a:r>
              <a:r>
                <a:rPr kumimoji="0" lang="en-US" alt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  <a:sym typeface="Symbol" panose="05050102010706020507" pitchFamily="18" charset="2"/>
                </a:rPr>
                <a:t>x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  <a:sym typeface="Symbol" panose="05050102010706020507" pitchFamily="18" charset="2"/>
                </a:rPr>
                <a:t>  and VOC 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7" name="TextBox 42">
            <a:extLst>
              <a:ext uri="{FF2B5EF4-FFF2-40B4-BE49-F238E27FC236}">
                <a16:creationId xmlns:a16="http://schemas.microsoft.com/office/drawing/2014/main" id="{EEBA3F58-8649-4844-BAF6-C69C5EBD8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439" y="5920560"/>
            <a:ext cx="7336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o the efficacy of NO</a:t>
            </a:r>
            <a:r>
              <a:rPr kumimoji="0" lang="en-US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emission controls decreases as NO</a:t>
            </a:r>
            <a:r>
              <a:rPr kumimoji="0" lang="en-US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decreases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4137324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2D00A-F408-46ED-947A-72B3E95C8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2400" y="152400"/>
            <a:ext cx="9266208" cy="1143000"/>
          </a:xfrm>
        </p:spPr>
        <p:txBody>
          <a:bodyPr/>
          <a:lstStyle/>
          <a:p>
            <a:r>
              <a:rPr lang="en-US" sz="2000" dirty="0"/>
              <a:t>Ozone in China has been increasing despite Clean Air Action starting in 201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148DAE-3596-48D1-A817-6DA333EC70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034"/>
          <a:stretch/>
        </p:blipFill>
        <p:spPr>
          <a:xfrm>
            <a:off x="256259" y="1143000"/>
            <a:ext cx="8857549" cy="3429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6EABE89-3C64-4830-8A14-A547053ED77D}"/>
              </a:ext>
            </a:extLst>
          </p:cNvPr>
          <p:cNvSpPr txBox="1"/>
          <p:nvPr/>
        </p:nvSpPr>
        <p:spPr>
          <a:xfrm>
            <a:off x="350808" y="5029200"/>
            <a:ext cx="7650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Emission controls have been targeted (successfully!) at PM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5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emissions have decreased by 30% since 2013 while VOC emissions have stayed flat. </a:t>
            </a:r>
          </a:p>
        </p:txBody>
      </p:sp>
    </p:spTree>
    <p:extLst>
      <p:ext uri="{BB962C8B-B14F-4D97-AF65-F5344CB8AC3E}">
        <p14:creationId xmlns:p14="http://schemas.microsoft.com/office/powerpoint/2010/main" val="1167465234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149225" y="-12700"/>
            <a:ext cx="9018588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Unlike in US, ozone production in China is VOC-limited</a:t>
            </a:r>
          </a:p>
        </p:txBody>
      </p:sp>
      <p:pic>
        <p:nvPicPr>
          <p:cNvPr id="3584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026525" cy="3559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3"/>
          <p:cNvSpPr txBox="1">
            <a:spLocks noChangeArrowheads="1"/>
          </p:cNvSpPr>
          <p:nvPr/>
        </p:nvSpPr>
        <p:spPr bwMode="auto">
          <a:xfrm>
            <a:off x="1839913" y="779463"/>
            <a:ext cx="5903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MI annual mean tropospheric column data, 2006-2007</a:t>
            </a:r>
          </a:p>
        </p:txBody>
      </p:sp>
      <p:sp>
        <p:nvSpPr>
          <p:cNvPr id="35845" name="TextBox 5"/>
          <p:cNvSpPr txBox="1">
            <a:spLocks noChangeArrowheads="1"/>
          </p:cNvSpPr>
          <p:nvPr/>
        </p:nvSpPr>
        <p:spPr bwMode="auto">
          <a:xfrm>
            <a:off x="458788" y="1266825"/>
            <a:ext cx="789146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Glyoxal (CHOCHO)           Formaldehyde (HCHO)                       NO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 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440-460 nm)                              (340-360 nm)                               (420-450 nm)</a:t>
            </a:r>
          </a:p>
        </p:txBody>
      </p:sp>
      <p:sp>
        <p:nvSpPr>
          <p:cNvPr id="35846" name="TextBox 7"/>
          <p:cNvSpPr txBox="1">
            <a:spLocks noChangeArrowheads="1"/>
          </p:cNvSpPr>
          <p:nvPr/>
        </p:nvSpPr>
        <p:spPr bwMode="auto">
          <a:xfrm>
            <a:off x="650346" y="5195385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missions are very high and VOC emissions are largely anthropogenic</a:t>
            </a:r>
          </a:p>
        </p:txBody>
      </p:sp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6405563" y="6324600"/>
            <a:ext cx="2620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han Miller et al. [2016]</a:t>
            </a: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6691" y="-222801"/>
            <a:ext cx="8867309" cy="1143000"/>
          </a:xfrm>
        </p:spPr>
        <p:txBody>
          <a:bodyPr/>
          <a:lstStyle/>
          <a:p>
            <a:r>
              <a:rPr lang="en-US" sz="2000" dirty="0"/>
              <a:t>Decrease in PM</a:t>
            </a:r>
            <a:r>
              <a:rPr lang="en-US" sz="2000" baseline="-25000" dirty="0"/>
              <a:t>2.5</a:t>
            </a:r>
            <a:r>
              <a:rPr lang="en-US" sz="2000" dirty="0"/>
              <a:t> pollution may be responsible for increase in ozone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8124" y="3226654"/>
            <a:ext cx="4315876" cy="30988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1813" y="6324600"/>
            <a:ext cx="3732263" cy="462968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406806" y="2880836"/>
            <a:ext cx="473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odel increase in ozone due to PM chang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4300" y="3592900"/>
            <a:ext cx="43434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13-2017 decrease in PM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increases radicals for ozone produc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6903" y="6428093"/>
            <a:ext cx="1588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 [2019a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311" y="2209800"/>
            <a:ext cx="2428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itrogen oxides (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rganics (VOCs)</a:t>
            </a:r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 bwMode="auto">
          <a:xfrm>
            <a:off x="2387051" y="2610894"/>
            <a:ext cx="142294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810000" y="242622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87051" y="69385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Sunlight</a:t>
            </a:r>
          </a:p>
        </p:txBody>
      </p:sp>
      <p:cxnSp>
        <p:nvCxnSpPr>
          <p:cNvPr id="31" name="Straight Connector 30"/>
          <p:cNvCxnSpPr>
            <a:cxnSpLocks/>
            <a:stCxn id="20" idx="2"/>
          </p:cNvCxnSpPr>
          <p:nvPr/>
        </p:nvCxnSpPr>
        <p:spPr bwMode="auto">
          <a:xfrm>
            <a:off x="2896165" y="1063191"/>
            <a:ext cx="0" cy="688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1905000" y="1739839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radicals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 flipH="1">
            <a:off x="2896165" y="2125598"/>
            <a:ext cx="1" cy="46886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0123" y="1710416"/>
            <a:ext cx="539460" cy="541868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 bwMode="auto">
          <a:xfrm>
            <a:off x="3320689" y="1944800"/>
            <a:ext cx="576922" cy="97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441847" y="1382589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rtic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3F1D62E-6669-4037-8F87-DF4F2326FF04}"/>
              </a:ext>
            </a:extLst>
          </p:cNvPr>
          <p:cNvSpPr txBox="1"/>
          <p:nvPr/>
        </p:nvSpPr>
        <p:spPr>
          <a:xfrm>
            <a:off x="4828124" y="1335019"/>
            <a:ext cx="3858671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rticles scavenge H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radicals that would otherwise produce ozo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035E4CB-40AC-4441-92D9-E62FDE55FCF3}"/>
              </a:ext>
            </a:extLst>
          </p:cNvPr>
          <p:cNvSpPr txBox="1"/>
          <p:nvPr/>
        </p:nvSpPr>
        <p:spPr>
          <a:xfrm>
            <a:off x="2349533" y="1149970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595393001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2318D-3DB2-4648-8A7D-42557FE53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204056"/>
            <a:ext cx="9372599" cy="1143000"/>
          </a:xfrm>
        </p:spPr>
        <p:txBody>
          <a:bodyPr/>
          <a:lstStyle/>
          <a:p>
            <a:r>
              <a:rPr lang="en-US" sz="2000" dirty="0"/>
              <a:t>COVID-19 lockdown reveals fast wintertime ozone production in Beij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116FB9-44D1-4C8A-83D2-23E7269A86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2" y="1046785"/>
            <a:ext cx="3657600" cy="434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CDB67A-474B-4881-87AF-1B0043030B92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11265" b="48464"/>
          <a:stretch/>
        </p:blipFill>
        <p:spPr>
          <a:xfrm>
            <a:off x="4229100" y="1120663"/>
            <a:ext cx="1416538" cy="12415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909649-2AC0-4630-A8BD-494F1A0E9132}"/>
              </a:ext>
            </a:extLst>
          </p:cNvPr>
          <p:cNvSpPr txBox="1"/>
          <p:nvPr/>
        </p:nvSpPr>
        <p:spPr>
          <a:xfrm>
            <a:off x="228598" y="5533542"/>
            <a:ext cx="80772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s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missions decrease during lockdown, ozone production surge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Formaldehyde from VOCs provides the main radical sourc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513C44-1CD3-4A2E-9605-2D30BF53119D}"/>
              </a:ext>
            </a:extLst>
          </p:cNvPr>
          <p:cNvSpPr txBox="1"/>
          <p:nvPr/>
        </p:nvSpPr>
        <p:spPr>
          <a:xfrm>
            <a:off x="7010400" y="6385301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, 2021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1892ECA-687F-4241-BD3A-2AE0586A8C0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36" b="20976"/>
          <a:stretch/>
        </p:blipFill>
        <p:spPr>
          <a:xfrm>
            <a:off x="4023103" y="3989269"/>
            <a:ext cx="3132858" cy="145192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F910E23-7783-4597-9B26-A2081FE00CD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74" b="23169"/>
          <a:stretch/>
        </p:blipFill>
        <p:spPr>
          <a:xfrm>
            <a:off x="3927063" y="2572593"/>
            <a:ext cx="3228898" cy="145193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94B45E-7E9F-4DAC-A892-0B92C1EE40DF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52904"/>
          <a:stretch/>
        </p:blipFill>
        <p:spPr>
          <a:xfrm>
            <a:off x="5683056" y="1120663"/>
            <a:ext cx="1472905" cy="145192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26726C5-9D08-4CB2-A746-C82FD7B7D1DD}"/>
              </a:ext>
            </a:extLst>
          </p:cNvPr>
          <p:cNvSpPr txBox="1"/>
          <p:nvPr/>
        </p:nvSpPr>
        <p:spPr>
          <a:xfrm>
            <a:off x="4129859" y="762000"/>
            <a:ext cx="3026102" cy="38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fore Jan 24   after Jan 2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8D16F97-6E1A-4805-B92E-FAFD8B96030F}"/>
              </a:ext>
            </a:extLst>
          </p:cNvPr>
          <p:cNvSpPr txBox="1"/>
          <p:nvPr/>
        </p:nvSpPr>
        <p:spPr>
          <a:xfrm>
            <a:off x="7159798" y="1294103"/>
            <a:ext cx="1984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in N China Plai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4ADE6-2B6C-4F79-B681-621C1DE2C30E}"/>
              </a:ext>
            </a:extLst>
          </p:cNvPr>
          <p:cNvSpPr txBox="1"/>
          <p:nvPr/>
        </p:nvSpPr>
        <p:spPr>
          <a:xfrm>
            <a:off x="381000" y="701125"/>
            <a:ext cx="3509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ijing observations and mode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23F460F-7CA6-472E-B545-BFA51DBF9D2D}"/>
              </a:ext>
            </a:extLst>
          </p:cNvPr>
          <p:cNvSpPr txBox="1"/>
          <p:nvPr/>
        </p:nvSpPr>
        <p:spPr>
          <a:xfrm>
            <a:off x="7239000" y="3048000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OPOMI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ACF591C-E4C0-4516-811B-B587026B5830}"/>
              </a:ext>
            </a:extLst>
          </p:cNvPr>
          <p:cNvSpPr txBox="1"/>
          <p:nvPr/>
        </p:nvSpPr>
        <p:spPr>
          <a:xfrm>
            <a:off x="7238999" y="4201732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OPOMI HCH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604D6-2FD9-4C1C-A8BC-F316E00BAB2A}"/>
              </a:ext>
            </a:extLst>
          </p:cNvPr>
          <p:cNvSpPr txBox="1"/>
          <p:nvPr/>
        </p:nvSpPr>
        <p:spPr>
          <a:xfrm>
            <a:off x="2582108" y="2090077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7D9695-582D-4B4E-96B4-3B621E757416}"/>
              </a:ext>
            </a:extLst>
          </p:cNvPr>
          <p:cNvSpPr txBox="1"/>
          <p:nvPr/>
        </p:nvSpPr>
        <p:spPr>
          <a:xfrm>
            <a:off x="2989735" y="2745620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M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0BF916-214A-43BD-B39A-42F2EAF9A553}"/>
              </a:ext>
            </a:extLst>
          </p:cNvPr>
          <p:cNvSpPr txBox="1"/>
          <p:nvPr/>
        </p:nvSpPr>
        <p:spPr>
          <a:xfrm>
            <a:off x="3048000" y="4486639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53C01-A9A5-4467-80F6-BAA83AA666EB}"/>
              </a:ext>
            </a:extLst>
          </p:cNvPr>
          <p:cNvSpPr txBox="1"/>
          <p:nvPr/>
        </p:nvSpPr>
        <p:spPr>
          <a:xfrm>
            <a:off x="572514" y="4350067"/>
            <a:ext cx="165591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bserva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3FDFCE-6A45-4869-83F2-A644F598F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276" y="6115844"/>
          <a:ext cx="5073124" cy="6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8" imgW="1930320" imgH="241200" progId="Equation.DSMT4">
                  <p:embed/>
                </p:oleObj>
              </mc:Choice>
              <mc:Fallback>
                <p:oleObj name="Equation" r:id="rId8" imgW="19303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3FDFCE-6A45-4869-83F2-A644F598F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276" y="6115844"/>
                        <a:ext cx="5073124" cy="6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094882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372600" cy="1143000"/>
          </a:xfrm>
        </p:spPr>
        <p:txBody>
          <a:bodyPr/>
          <a:lstStyle/>
          <a:p>
            <a:pPr eaLnBrk="1" hangingPunct="1"/>
            <a:r>
              <a:rPr lang="en-US" altLang="en-US"/>
              <a:t>NO</a:t>
            </a:r>
            <a:r>
              <a:rPr lang="en-US" altLang="en-US" baseline="-25000"/>
              <a:t>x</a:t>
            </a:r>
            <a:r>
              <a:rPr lang="en-US" altLang="en-US"/>
              <a:t> controls are needed to meet current ozone standards …</a:t>
            </a:r>
            <a:br>
              <a:rPr lang="en-US" altLang="en-US"/>
            </a:br>
            <a:r>
              <a:rPr lang="en-US" altLang="en-US"/>
              <a:t>even if production is locally VOC-limited</a:t>
            </a:r>
          </a:p>
        </p:txBody>
      </p:sp>
      <p:grpSp>
        <p:nvGrpSpPr>
          <p:cNvPr id="36867" name="Group 13"/>
          <p:cNvGrpSpPr>
            <a:grpSpLocks/>
          </p:cNvGrpSpPr>
          <p:nvPr/>
        </p:nvGrpSpPr>
        <p:grpSpPr bwMode="auto">
          <a:xfrm>
            <a:off x="914400" y="990600"/>
            <a:ext cx="6975475" cy="4595813"/>
            <a:chOff x="4419600" y="3470657"/>
            <a:chExt cx="4535032" cy="3335135"/>
          </a:xfrm>
        </p:grpSpPr>
        <p:graphicFrame>
          <p:nvGraphicFramePr>
            <p:cNvPr id="36881" name="Object 3"/>
            <p:cNvGraphicFramePr>
              <a:graphicFrameLocks noChangeAspect="1"/>
            </p:cNvGraphicFramePr>
            <p:nvPr/>
          </p:nvGraphicFramePr>
          <p:xfrm>
            <a:off x="4419600" y="3485898"/>
            <a:ext cx="4341399" cy="3319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Bitmap Image" r:id="rId3" imgW="4998095" imgH="4747671" progId="Paint.Picture">
                    <p:embed/>
                  </p:oleObj>
                </mc:Choice>
                <mc:Fallback>
                  <p:oleObj name="Bitmap Image" r:id="rId3" imgW="4998095" imgH="4747671" progId="Paint.Picture">
                    <p:embed/>
                    <p:pic>
                      <p:nvPicPr>
                        <p:cNvPr id="3688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248" t="3548" r="2248" b="19586"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85898"/>
                          <a:ext cx="4341399" cy="3319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Box 8"/>
            <p:cNvSpPr txBox="1">
              <a:spLocks noChangeArrowheads="1"/>
            </p:cNvSpPr>
            <p:nvPr/>
          </p:nvSpPr>
          <p:spPr bwMode="auto">
            <a:xfrm rot="-5400000">
              <a:off x="4111533" y="5899319"/>
              <a:ext cx="874988" cy="220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VOC</a:t>
              </a:r>
            </a:p>
          </p:txBody>
        </p:sp>
        <p:sp>
          <p:nvSpPr>
            <p:cNvPr id="36883" name="Freeform 9"/>
            <p:cNvSpPr>
              <a:spLocks/>
            </p:cNvSpPr>
            <p:nvPr/>
          </p:nvSpPr>
          <p:spPr bwMode="auto">
            <a:xfrm>
              <a:off x="4772297" y="3747134"/>
              <a:ext cx="3431177" cy="2557872"/>
            </a:xfrm>
            <a:custGeom>
              <a:avLst/>
              <a:gdLst>
                <a:gd name="T0" fmla="*/ 43543 w 3431177"/>
                <a:gd name="T1" fmla="*/ 26800 h 2525486"/>
                <a:gd name="T2" fmla="*/ 3431177 w 3431177"/>
                <a:gd name="T3" fmla="*/ 0 h 2525486"/>
                <a:gd name="T4" fmla="*/ 1936206 w 3431177"/>
                <a:gd name="T5" fmla="*/ 909634 h 2525486"/>
                <a:gd name="T6" fmla="*/ 1227909 w 3431177"/>
                <a:gd name="T7" fmla="*/ 1482937 h 2525486"/>
                <a:gd name="T8" fmla="*/ 836023 w 3431177"/>
                <a:gd name="T9" fmla="*/ 2018938 h 2525486"/>
                <a:gd name="T10" fmla="*/ 670560 w 3431177"/>
                <a:gd name="T11" fmla="*/ 2313739 h 2525486"/>
                <a:gd name="T12" fmla="*/ 627017 w 3431177"/>
                <a:gd name="T13" fmla="*/ 2519206 h 2525486"/>
                <a:gd name="T14" fmla="*/ 635726 w 3431177"/>
                <a:gd name="T15" fmla="*/ 2554939 h 2525486"/>
                <a:gd name="T16" fmla="*/ 0 w 3431177"/>
                <a:gd name="T17" fmla="*/ 2590673 h 2525486"/>
                <a:gd name="T18" fmla="*/ 43543 w 3431177"/>
                <a:gd name="T19" fmla="*/ 26800 h 25254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31177" h="2525486">
                  <a:moveTo>
                    <a:pt x="43543" y="26126"/>
                  </a:moveTo>
                  <a:lnTo>
                    <a:pt x="3431177" y="0"/>
                  </a:lnTo>
                  <a:lnTo>
                    <a:pt x="1936206" y="886746"/>
                  </a:lnTo>
                  <a:lnTo>
                    <a:pt x="1227909" y="1445623"/>
                  </a:lnTo>
                  <a:lnTo>
                    <a:pt x="836023" y="1968137"/>
                  </a:lnTo>
                  <a:lnTo>
                    <a:pt x="670560" y="2255520"/>
                  </a:lnTo>
                  <a:lnTo>
                    <a:pt x="627017" y="2455817"/>
                  </a:lnTo>
                  <a:lnTo>
                    <a:pt x="635726" y="2490651"/>
                  </a:lnTo>
                  <a:lnTo>
                    <a:pt x="0" y="2525486"/>
                  </a:lnTo>
                  <a:lnTo>
                    <a:pt x="43543" y="26126"/>
                  </a:lnTo>
                  <a:close/>
                </a:path>
              </a:pathLst>
            </a:custGeom>
            <a:solidFill>
              <a:srgbClr val="3333CC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4" name="TextBox 10"/>
            <p:cNvSpPr txBox="1">
              <a:spLocks noChangeArrowheads="1"/>
            </p:cNvSpPr>
            <p:nvPr/>
          </p:nvSpPr>
          <p:spPr bwMode="auto">
            <a:xfrm>
              <a:off x="5181600" y="3470657"/>
              <a:ext cx="22573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x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-limited regime</a:t>
              </a:r>
            </a:p>
          </p:txBody>
        </p:sp>
        <p:sp>
          <p:nvSpPr>
            <p:cNvPr id="36885" name="Freeform 11"/>
            <p:cNvSpPr>
              <a:spLocks/>
            </p:cNvSpPr>
            <p:nvPr/>
          </p:nvSpPr>
          <p:spPr bwMode="auto">
            <a:xfrm>
              <a:off x="5408023" y="3753394"/>
              <a:ext cx="3190017" cy="2560320"/>
            </a:xfrm>
            <a:custGeom>
              <a:avLst/>
              <a:gdLst>
                <a:gd name="T0" fmla="*/ 3183999 w 3196046"/>
                <a:gd name="T1" fmla="*/ 2551612 h 2560320"/>
                <a:gd name="T2" fmla="*/ 3131945 w 3196046"/>
                <a:gd name="T3" fmla="*/ 0 h 2560320"/>
                <a:gd name="T4" fmla="*/ 2776239 w 3196046"/>
                <a:gd name="T5" fmla="*/ 8709 h 2560320"/>
                <a:gd name="T6" fmla="*/ 1561635 w 3196046"/>
                <a:gd name="T7" fmla="*/ 757646 h 2560320"/>
                <a:gd name="T8" fmla="*/ 728763 w 3196046"/>
                <a:gd name="T9" fmla="*/ 1367246 h 2560320"/>
                <a:gd name="T10" fmla="*/ 268949 w 3196046"/>
                <a:gd name="T11" fmla="*/ 1854926 h 2560320"/>
                <a:gd name="T12" fmla="*/ 130136 w 3196046"/>
                <a:gd name="T13" fmla="*/ 2081349 h 2560320"/>
                <a:gd name="T14" fmla="*/ 0 w 3196046"/>
                <a:gd name="T15" fmla="*/ 2481943 h 2560320"/>
                <a:gd name="T16" fmla="*/ 17351 w 3196046"/>
                <a:gd name="T17" fmla="*/ 2560320 h 2560320"/>
                <a:gd name="T18" fmla="*/ 3183999 w 3196046"/>
                <a:gd name="T19" fmla="*/ 2551612 h 25603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96046" h="2560320">
                  <a:moveTo>
                    <a:pt x="3196046" y="2551612"/>
                  </a:moveTo>
                  <a:lnTo>
                    <a:pt x="3143794" y="0"/>
                  </a:lnTo>
                  <a:lnTo>
                    <a:pt x="2786743" y="8709"/>
                  </a:lnTo>
                  <a:lnTo>
                    <a:pt x="1567543" y="757646"/>
                  </a:lnTo>
                  <a:lnTo>
                    <a:pt x="731520" y="1367246"/>
                  </a:lnTo>
                  <a:lnTo>
                    <a:pt x="269966" y="1854926"/>
                  </a:lnTo>
                  <a:lnTo>
                    <a:pt x="130628" y="2081349"/>
                  </a:lnTo>
                  <a:lnTo>
                    <a:pt x="0" y="2481943"/>
                  </a:lnTo>
                  <a:lnTo>
                    <a:pt x="17417" y="2560320"/>
                  </a:lnTo>
                  <a:lnTo>
                    <a:pt x="3196046" y="2551612"/>
                  </a:lnTo>
                  <a:close/>
                </a:path>
              </a:pathLst>
            </a:custGeom>
            <a:solidFill>
              <a:srgbClr val="FF0000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6" name="TextBox 12"/>
            <p:cNvSpPr txBox="1">
              <a:spLocks noChangeArrowheads="1"/>
            </p:cNvSpPr>
            <p:nvPr/>
          </p:nvSpPr>
          <p:spPr bwMode="auto">
            <a:xfrm rot="-5400000">
              <a:off x="7606827" y="4753945"/>
              <a:ext cx="2326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VOC-limited regime</a:t>
              </a: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525588" y="3733800"/>
            <a:ext cx="5795962" cy="1162050"/>
            <a:chOff x="1600200" y="3886200"/>
            <a:chExt cx="5795774" cy="1162683"/>
          </a:xfrm>
        </p:grpSpPr>
        <p:sp>
          <p:nvSpPr>
            <p:cNvPr id="36879" name="Rectangle 14"/>
            <p:cNvSpPr>
              <a:spLocks noChangeArrowheads="1"/>
            </p:cNvSpPr>
            <p:nvPr/>
          </p:nvSpPr>
          <p:spPr bwMode="auto">
            <a:xfrm>
              <a:off x="1600200" y="3886200"/>
              <a:ext cx="5795774" cy="1162683"/>
            </a:xfrm>
            <a:prstGeom prst="rect">
              <a:avLst/>
            </a:prstGeom>
            <a:solidFill>
              <a:srgbClr val="00CC00">
                <a:alpha val="4588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triangle" w="lg" len="lg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0" name="TextBox 15"/>
            <p:cNvSpPr txBox="1">
              <a:spLocks noChangeArrowheads="1"/>
            </p:cNvSpPr>
            <p:nvPr/>
          </p:nvSpPr>
          <p:spPr bwMode="auto">
            <a:xfrm>
              <a:off x="3221796" y="3886200"/>
              <a:ext cx="31085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Biogenic VOC background</a:t>
              </a: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1389063" y="1411288"/>
            <a:ext cx="369887" cy="3454400"/>
            <a:chOff x="1463648" y="1563051"/>
            <a:chExt cx="369332" cy="3455408"/>
          </a:xfrm>
        </p:grpSpPr>
        <p:sp>
          <p:nvSpPr>
            <p:cNvPr id="36877" name="Rectangle 16"/>
            <p:cNvSpPr>
              <a:spLocks noChangeArrowheads="1"/>
            </p:cNvSpPr>
            <p:nvPr/>
          </p:nvSpPr>
          <p:spPr bwMode="auto">
            <a:xfrm>
              <a:off x="1571333" y="1563051"/>
              <a:ext cx="161673" cy="3455408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triangle" w="lg" len="lg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78" name="TextBox 17"/>
            <p:cNvSpPr txBox="1">
              <a:spLocks noChangeArrowheads="1"/>
            </p:cNvSpPr>
            <p:nvPr/>
          </p:nvSpPr>
          <p:spPr bwMode="auto">
            <a:xfrm rot="-5400000">
              <a:off x="218275" y="3011425"/>
              <a:ext cx="28600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Natural 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x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background</a:t>
              </a:r>
            </a:p>
          </p:txBody>
        </p:sp>
      </p:grp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>
            <a:off x="5335588" y="2819400"/>
            <a:ext cx="0" cy="91440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 flipH="1">
            <a:off x="1658938" y="2924175"/>
            <a:ext cx="3556000" cy="0"/>
          </a:xfrm>
          <a:prstGeom prst="straightConnector1">
            <a:avLst/>
          </a:prstGeom>
          <a:noFill/>
          <a:ln w="57150" algn="ctr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Freeform 27"/>
          <p:cNvSpPr>
            <a:spLocks/>
          </p:cNvSpPr>
          <p:nvPr/>
        </p:nvSpPr>
        <p:spPr bwMode="auto">
          <a:xfrm>
            <a:off x="1658938" y="2924175"/>
            <a:ext cx="3676650" cy="790575"/>
          </a:xfrm>
          <a:custGeom>
            <a:avLst/>
            <a:gdLst>
              <a:gd name="T0" fmla="*/ 3696346 w 3657600"/>
              <a:gd name="T1" fmla="*/ 0 h 888275"/>
              <a:gd name="T2" fmla="*/ 1399331 w 3657600"/>
              <a:gd name="T3" fmla="*/ 703012 h 888275"/>
              <a:gd name="T4" fmla="*/ 0 w 3657600"/>
              <a:gd name="T5" fmla="*/ 703012 h 8882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57600" h="888275">
                <a:moveTo>
                  <a:pt x="3657600" y="0"/>
                </a:moveTo>
                <a:lnTo>
                  <a:pt x="1384663" y="888275"/>
                </a:lnTo>
                <a:lnTo>
                  <a:pt x="0" y="888275"/>
                </a:lnTo>
              </a:path>
            </a:pathLst>
          </a:cu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873" name="Oval 28"/>
          <p:cNvSpPr>
            <a:spLocks noChangeArrowheads="1"/>
          </p:cNvSpPr>
          <p:nvPr/>
        </p:nvSpPr>
        <p:spPr bwMode="auto">
          <a:xfrm>
            <a:off x="5194300" y="2814638"/>
            <a:ext cx="242888" cy="2286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874" name="TextBox 29"/>
          <p:cNvSpPr txBox="1">
            <a:spLocks noChangeArrowheads="1"/>
          </p:cNvSpPr>
          <p:nvPr/>
        </p:nvSpPr>
        <p:spPr bwMode="auto">
          <a:xfrm>
            <a:off x="4718050" y="2368550"/>
            <a:ext cx="119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start poin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1600" y="5961063"/>
            <a:ext cx="89503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 controls are only way to get to current ozone standards and have side benefi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     (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 air quality, nitrogen deposition)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09538" y="5595938"/>
            <a:ext cx="8731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VOC controls will only get you so far until you are limited by biogenic backgroun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915400" cy="1143000"/>
          </a:xfrm>
        </p:spPr>
        <p:txBody>
          <a:bodyPr/>
          <a:lstStyle/>
          <a:p>
            <a:pPr eaLnBrk="1" hangingPunct="1"/>
            <a:r>
              <a:rPr lang="en-US" altLang="en-US"/>
              <a:t>As ozone standard tightens, the nature of the problem changes</a:t>
            </a:r>
          </a:p>
        </p:txBody>
      </p:sp>
      <p:grpSp>
        <p:nvGrpSpPr>
          <p:cNvPr id="43011" name="Group 2"/>
          <p:cNvGrpSpPr>
            <a:grpSpLocks/>
          </p:cNvGrpSpPr>
          <p:nvPr/>
        </p:nvGrpSpPr>
        <p:grpSpPr bwMode="auto">
          <a:xfrm>
            <a:off x="533400" y="1524000"/>
            <a:ext cx="9620250" cy="4191000"/>
            <a:chOff x="47897" y="-65810"/>
            <a:chExt cx="8176497" cy="3842064"/>
          </a:xfrm>
        </p:grpSpPr>
        <p:pic>
          <p:nvPicPr>
            <p:cNvPr id="4301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040"/>
            <a:stretch>
              <a:fillRect/>
            </a:stretch>
          </p:blipFill>
          <p:spPr bwMode="auto">
            <a:xfrm>
              <a:off x="47897" y="423454"/>
              <a:ext cx="6248400" cy="3352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4" name="TextBox 4"/>
            <p:cNvSpPr txBox="1">
              <a:spLocks noChangeArrowheads="1"/>
            </p:cNvSpPr>
            <p:nvPr/>
          </p:nvSpPr>
          <p:spPr bwMode="auto">
            <a:xfrm>
              <a:off x="1278423" y="-65810"/>
              <a:ext cx="6945971" cy="3385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Seasonal dose in excess of 60 ppb [EPA, 2014]</a:t>
              </a:r>
            </a:p>
          </p:txBody>
        </p:sp>
      </p:grpSp>
      <p:sp>
        <p:nvSpPr>
          <p:cNvPr id="43012" name="TextBox 5"/>
          <p:cNvSpPr txBox="1">
            <a:spLocks noChangeArrowheads="1"/>
          </p:cNvSpPr>
          <p:nvPr/>
        </p:nvSpPr>
        <p:spPr bwMode="auto">
          <a:xfrm>
            <a:off x="1371600" y="5943600"/>
            <a:ext cx="5772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60 ppb exceedances are largest in Intermountain West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-68263" y="-180975"/>
            <a:ext cx="9677401" cy="1143000"/>
          </a:xfrm>
        </p:spPr>
        <p:txBody>
          <a:bodyPr/>
          <a:lstStyle/>
          <a:p>
            <a:pPr eaLnBrk="1" hangingPunct="1"/>
            <a:r>
              <a:rPr lang="en-US" altLang="en-US"/>
              <a:t>Ozone in Intermountain West originates out of N America</a:t>
            </a:r>
          </a:p>
        </p:txBody>
      </p:sp>
      <p:sp>
        <p:nvSpPr>
          <p:cNvPr id="44035" name="TextBox 6"/>
          <p:cNvSpPr txBox="1">
            <a:spLocks noChangeArrowheads="1"/>
          </p:cNvSpPr>
          <p:nvPr/>
        </p:nvSpPr>
        <p:spPr bwMode="auto">
          <a:xfrm>
            <a:off x="246063" y="590550"/>
            <a:ext cx="8743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ackground = ozone present in absence of anthropogenic sources in North America</a:t>
            </a:r>
          </a:p>
        </p:txBody>
      </p:sp>
      <p:sp>
        <p:nvSpPr>
          <p:cNvPr id="44036" name="TextBox 8"/>
          <p:cNvSpPr txBox="1">
            <a:spLocks noChangeArrowheads="1"/>
          </p:cNvSpPr>
          <p:nvPr/>
        </p:nvSpPr>
        <p:spPr bwMode="auto">
          <a:xfrm>
            <a:off x="296863" y="5348288"/>
            <a:ext cx="83915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Domestic emissions have little influence on intermountain wes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nthropogenic background contributes ~15 ppb with little day-to-day variability</a:t>
            </a:r>
          </a:p>
        </p:txBody>
      </p:sp>
      <p:sp>
        <p:nvSpPr>
          <p:cNvPr id="44037" name="TextBox 9"/>
          <p:cNvSpPr txBox="1">
            <a:spLocks noChangeArrowheads="1"/>
          </p:cNvSpPr>
          <p:nvPr/>
        </p:nvSpPr>
        <p:spPr bwMode="auto">
          <a:xfrm>
            <a:off x="6881813" y="6426200"/>
            <a:ext cx="2108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Zhang et al. [2014]</a:t>
            </a:r>
          </a:p>
        </p:txBody>
      </p:sp>
      <p:grpSp>
        <p:nvGrpSpPr>
          <p:cNvPr id="44038" name="Group 2"/>
          <p:cNvGrpSpPr>
            <a:grpSpLocks/>
          </p:cNvGrpSpPr>
          <p:nvPr/>
        </p:nvGrpSpPr>
        <p:grpSpPr bwMode="auto">
          <a:xfrm>
            <a:off x="5600700" y="1295400"/>
            <a:ext cx="3416300" cy="3954463"/>
            <a:chOff x="5600441" y="1295292"/>
            <a:chExt cx="3416904" cy="3953910"/>
          </a:xfrm>
        </p:grpSpPr>
        <p:grpSp>
          <p:nvGrpSpPr>
            <p:cNvPr id="44055" name="Group 9"/>
            <p:cNvGrpSpPr>
              <a:grpSpLocks/>
            </p:cNvGrpSpPr>
            <p:nvPr/>
          </p:nvGrpSpPr>
          <p:grpSpPr bwMode="auto">
            <a:xfrm>
              <a:off x="5854722" y="1295292"/>
              <a:ext cx="3162623" cy="3953910"/>
              <a:chOff x="6096000" y="890101"/>
              <a:chExt cx="3162623" cy="3953910"/>
            </a:xfrm>
          </p:grpSpPr>
          <p:grpSp>
            <p:nvGrpSpPr>
              <p:cNvPr id="44057" name="Group 7"/>
              <p:cNvGrpSpPr>
                <a:grpSpLocks/>
              </p:cNvGrpSpPr>
              <p:nvPr/>
            </p:nvGrpSpPr>
            <p:grpSpPr bwMode="auto">
              <a:xfrm>
                <a:off x="6096000" y="890101"/>
                <a:ext cx="3162623" cy="3801024"/>
                <a:chOff x="6096000" y="890101"/>
                <a:chExt cx="3162623" cy="3801024"/>
              </a:xfrm>
            </p:grpSpPr>
            <p:sp>
              <p:nvSpPr>
                <p:cNvPr id="44059" name="Rectangle 11"/>
                <p:cNvSpPr>
                  <a:spLocks noChangeArrowheads="1"/>
                </p:cNvSpPr>
                <p:nvPr/>
              </p:nvSpPr>
              <p:spPr bwMode="auto">
                <a:xfrm>
                  <a:off x="7315200" y="1916112"/>
                  <a:ext cx="762000" cy="3238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endParaRPr>
                </a:p>
              </p:txBody>
            </p:sp>
            <p:sp>
              <p:nvSpPr>
                <p:cNvPr id="44060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6376680" y="890101"/>
                  <a:ext cx="2881943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 panose="020B0604020202020204" pitchFamily="34" charset="0"/>
                      <a:ea typeface="MS PGothic" panose="020B0600070205080204" pitchFamily="34" charset="-128"/>
                      <a:cs typeface="+mn-cs"/>
                    </a:rPr>
                    <a:t>Ozone over NE Pacific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 panose="020B0604020202020204" pitchFamily="34" charset="0"/>
                      <a:ea typeface="MS PGothic" panose="020B0600070205080204" pitchFamily="34" charset="-128"/>
                      <a:cs typeface="+mn-cs"/>
                    </a:rPr>
                    <a:t>(INTEX-B, Apr-May 2006)</a:t>
                  </a:r>
                </a:p>
              </p:txBody>
            </p:sp>
            <p:pic>
              <p:nvPicPr>
                <p:cNvPr id="44061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485" r="92775"/>
                <a:stretch>
                  <a:fillRect/>
                </a:stretch>
              </p:blipFill>
              <p:spPr bwMode="auto">
                <a:xfrm>
                  <a:off x="6096000" y="968625"/>
                  <a:ext cx="312662" cy="3722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062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4609"/>
                <a:stretch>
                  <a:fillRect/>
                </a:stretch>
              </p:blipFill>
              <p:spPr bwMode="auto">
                <a:xfrm>
                  <a:off x="6348443" y="908494"/>
                  <a:ext cx="2897683" cy="3722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406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398765" y="1310678"/>
                  <a:ext cx="1544012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bg1"/>
                      </a:solidFill>
                      <a:latin typeface="Helvetica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" panose="020B0604020202020204" pitchFamily="34" charset="0"/>
                      <a:ea typeface="MS PGothic" panose="020B0600070205080204" pitchFamily="34" charset="-128"/>
                      <a:cs typeface="+mn-cs"/>
                    </a:rPr>
                    <a:t>observed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Helvetica" panose="020B0604020202020204" pitchFamily="34" charset="0"/>
                      <a:ea typeface="MS PGothic" panose="020B0600070205080204" pitchFamily="34" charset="-128"/>
                      <a:cs typeface="+mn-cs"/>
                    </a:rPr>
                    <a:t>GEOS-Chem</a:t>
                  </a:r>
                </a:p>
              </p:txBody>
            </p:sp>
          </p:grpSp>
          <p:sp>
            <p:nvSpPr>
              <p:cNvPr id="44058" name="TextBox 22"/>
              <p:cNvSpPr txBox="1">
                <a:spLocks noChangeArrowheads="1"/>
              </p:cNvSpPr>
              <p:nvPr/>
            </p:nvSpPr>
            <p:spPr bwMode="auto">
              <a:xfrm>
                <a:off x="6881842" y="4474679"/>
                <a:ext cx="13773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b="1">
                    <a:solidFill>
                      <a:schemeClr val="bg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Ozone, ppb</a:t>
                </a:r>
              </a:p>
            </p:txBody>
          </p:sp>
        </p:grpSp>
        <p:sp>
          <p:nvSpPr>
            <p:cNvPr id="44056" name="TextBox 8"/>
            <p:cNvSpPr txBox="1">
              <a:spLocks noChangeArrowheads="1"/>
            </p:cNvSpPr>
            <p:nvPr/>
          </p:nvSpPr>
          <p:spPr bwMode="auto">
            <a:xfrm rot="-5400000">
              <a:off x="5090045" y="3087582"/>
              <a:ext cx="13901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Altitude, km</a:t>
              </a:r>
            </a:p>
          </p:txBody>
        </p:sp>
      </p:grpSp>
      <p:sp>
        <p:nvSpPr>
          <p:cNvPr id="44039" name="TextBox 24"/>
          <p:cNvSpPr txBox="1">
            <a:spLocks noChangeArrowheads="1"/>
          </p:cNvSpPr>
          <p:nvPr/>
        </p:nvSpPr>
        <p:spPr bwMode="auto">
          <a:xfrm>
            <a:off x="7700963" y="3392488"/>
            <a:ext cx="15017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downwelling</a:t>
            </a:r>
          </a:p>
        </p:txBody>
      </p:sp>
      <p:sp>
        <p:nvSpPr>
          <p:cNvPr id="44040" name="TextBox 13"/>
          <p:cNvSpPr txBox="1">
            <a:spLocks noChangeArrowheads="1"/>
          </p:cNvSpPr>
          <p:nvPr/>
        </p:nvSpPr>
        <p:spPr bwMode="auto">
          <a:xfrm>
            <a:off x="6013450" y="1101725"/>
            <a:ext cx="3159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ean profile over NE Pacific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pr-May 2006 (INTEX-B)</a:t>
            </a:r>
          </a:p>
        </p:txBody>
      </p:sp>
      <p:grpSp>
        <p:nvGrpSpPr>
          <p:cNvPr id="44041" name="Group 14"/>
          <p:cNvGrpSpPr>
            <a:grpSpLocks/>
          </p:cNvGrpSpPr>
          <p:nvPr/>
        </p:nvGrpSpPr>
        <p:grpSpPr bwMode="auto">
          <a:xfrm>
            <a:off x="26988" y="1101725"/>
            <a:ext cx="5573712" cy="4014788"/>
            <a:chOff x="26382" y="1447800"/>
            <a:chExt cx="5574059" cy="3668518"/>
          </a:xfrm>
        </p:grpSpPr>
        <p:pic>
          <p:nvPicPr>
            <p:cNvPr id="4404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06" t="4463" r="46408" b="53346"/>
            <a:stretch>
              <a:fillRect/>
            </a:stretch>
          </p:blipFill>
          <p:spPr bwMode="auto">
            <a:xfrm>
              <a:off x="432700" y="1447800"/>
              <a:ext cx="5078061" cy="326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804" r="45239" b="-2"/>
            <a:stretch>
              <a:fillRect/>
            </a:stretch>
          </p:blipFill>
          <p:spPr bwMode="auto">
            <a:xfrm>
              <a:off x="26382" y="4713876"/>
              <a:ext cx="5574059" cy="402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6" name="Rectangle 4"/>
            <p:cNvSpPr>
              <a:spLocks noChangeArrowheads="1"/>
            </p:cNvSpPr>
            <p:nvPr/>
          </p:nvSpPr>
          <p:spPr bwMode="auto">
            <a:xfrm>
              <a:off x="898692" y="4081046"/>
              <a:ext cx="4354733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4047" name="TextBox 1"/>
            <p:cNvSpPr txBox="1">
              <a:spLocks noChangeArrowheads="1"/>
            </p:cNvSpPr>
            <p:nvPr/>
          </p:nvSpPr>
          <p:spPr bwMode="auto">
            <a:xfrm rot="-5400000">
              <a:off x="-773955" y="2968665"/>
              <a:ext cx="2155569" cy="37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C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MDA8 ozone, ppb</a:t>
              </a:r>
            </a:p>
          </p:txBody>
        </p:sp>
        <p:sp>
          <p:nvSpPr>
            <p:cNvPr id="44048" name="TextBox 7"/>
            <p:cNvSpPr txBox="1">
              <a:spLocks noChangeArrowheads="1"/>
            </p:cNvSpPr>
            <p:nvPr/>
          </p:nvSpPr>
          <p:spPr bwMode="auto">
            <a:xfrm>
              <a:off x="4661496" y="3976599"/>
              <a:ext cx="748948" cy="482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2006</a:t>
              </a:r>
            </a:p>
          </p:txBody>
        </p:sp>
        <p:sp>
          <p:nvSpPr>
            <p:cNvPr id="44049" name="Rectangle 10"/>
            <p:cNvSpPr>
              <a:spLocks noChangeArrowheads="1"/>
            </p:cNvSpPr>
            <p:nvPr/>
          </p:nvSpPr>
          <p:spPr bwMode="auto">
            <a:xfrm>
              <a:off x="4681265" y="1988364"/>
              <a:ext cx="628860" cy="24258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4050" name="Freeform 3"/>
            <p:cNvSpPr>
              <a:spLocks/>
            </p:cNvSpPr>
            <p:nvPr/>
          </p:nvSpPr>
          <p:spPr bwMode="auto">
            <a:xfrm>
              <a:off x="2406869" y="1660634"/>
              <a:ext cx="2932386" cy="882869"/>
            </a:xfrm>
            <a:custGeom>
              <a:avLst/>
              <a:gdLst>
                <a:gd name="T0" fmla="*/ 21021 w 2932386"/>
                <a:gd name="T1" fmla="*/ 0 h 882869"/>
                <a:gd name="T2" fmla="*/ 2932386 w 2932386"/>
                <a:gd name="T3" fmla="*/ 0 h 882869"/>
                <a:gd name="T4" fmla="*/ 2869324 w 2932386"/>
                <a:gd name="T5" fmla="*/ 882869 h 882869"/>
                <a:gd name="T6" fmla="*/ 2648607 w 2932386"/>
                <a:gd name="T7" fmla="*/ 798787 h 882869"/>
                <a:gd name="T8" fmla="*/ 2028497 w 2932386"/>
                <a:gd name="T9" fmla="*/ 861849 h 882869"/>
                <a:gd name="T10" fmla="*/ 0 w 2932386"/>
                <a:gd name="T11" fmla="*/ 304800 h 882869"/>
                <a:gd name="T12" fmla="*/ 73572 w 2932386"/>
                <a:gd name="T13" fmla="*/ 21021 h 8828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932386" h="882869">
                  <a:moveTo>
                    <a:pt x="21021" y="0"/>
                  </a:moveTo>
                  <a:lnTo>
                    <a:pt x="2932386" y="0"/>
                  </a:lnTo>
                  <a:lnTo>
                    <a:pt x="2869324" y="882869"/>
                  </a:lnTo>
                  <a:lnTo>
                    <a:pt x="2648607" y="798787"/>
                  </a:lnTo>
                  <a:lnTo>
                    <a:pt x="2028497" y="861849"/>
                  </a:lnTo>
                  <a:lnTo>
                    <a:pt x="0" y="304800"/>
                  </a:lnTo>
                  <a:lnTo>
                    <a:pt x="73572" y="21021"/>
                  </a:lnTo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4051" name="Rectangle 4"/>
            <p:cNvSpPr>
              <a:spLocks noChangeArrowheads="1"/>
            </p:cNvSpPr>
            <p:nvPr/>
          </p:nvSpPr>
          <p:spPr bwMode="auto">
            <a:xfrm>
              <a:off x="4685796" y="2321303"/>
              <a:ext cx="340712" cy="25588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4052" name="TextBox 5"/>
            <p:cNvSpPr txBox="1">
              <a:spLocks noChangeArrowheads="1"/>
            </p:cNvSpPr>
            <p:nvPr/>
          </p:nvSpPr>
          <p:spPr bwMode="auto">
            <a:xfrm>
              <a:off x="807432" y="1529143"/>
              <a:ext cx="2236510" cy="590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observed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GEOS-Chem model</a:t>
              </a:r>
            </a:p>
          </p:txBody>
        </p:sp>
        <p:sp>
          <p:nvSpPr>
            <p:cNvPr id="44053" name="TextBox 11"/>
            <p:cNvSpPr txBox="1">
              <a:spLocks noChangeArrowheads="1"/>
            </p:cNvSpPr>
            <p:nvPr/>
          </p:nvSpPr>
          <p:spPr bwMode="auto">
            <a:xfrm>
              <a:off x="807432" y="4010302"/>
              <a:ext cx="2313454" cy="253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GEOS-Chem natural</a:t>
              </a:r>
            </a:p>
          </p:txBody>
        </p:sp>
        <p:sp>
          <p:nvSpPr>
            <p:cNvPr id="44054" name="TextBox 29"/>
            <p:cNvSpPr txBox="1">
              <a:spLocks noChangeArrowheads="1"/>
            </p:cNvSpPr>
            <p:nvPr/>
          </p:nvSpPr>
          <p:spPr bwMode="auto">
            <a:xfrm>
              <a:off x="772952" y="3411105"/>
              <a:ext cx="2813591" cy="253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GEOS-Chem background</a:t>
              </a:r>
            </a:p>
          </p:txBody>
        </p:sp>
      </p:grpSp>
      <p:sp>
        <p:nvSpPr>
          <p:cNvPr id="44042" name="TextBox 15"/>
          <p:cNvSpPr txBox="1">
            <a:spLocks noChangeArrowheads="1"/>
          </p:cNvSpPr>
          <p:nvPr/>
        </p:nvSpPr>
        <p:spPr bwMode="auto">
          <a:xfrm>
            <a:off x="3217863" y="1281113"/>
            <a:ext cx="21701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inedale, Wyom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4 km altitude</a:t>
            </a:r>
          </a:p>
        </p:txBody>
      </p:sp>
      <p:cxnSp>
        <p:nvCxnSpPr>
          <p:cNvPr id="44043" name="Straight Arrow Connector 25"/>
          <p:cNvCxnSpPr>
            <a:cxnSpLocks noChangeShapeType="1"/>
          </p:cNvCxnSpPr>
          <p:nvPr/>
        </p:nvCxnSpPr>
        <p:spPr bwMode="auto">
          <a:xfrm>
            <a:off x="7700963" y="3578225"/>
            <a:ext cx="0" cy="627063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588963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tercontinental transport of ozone pollution</a:t>
            </a:r>
          </a:p>
        </p:txBody>
      </p:sp>
      <p:pic>
        <p:nvPicPr>
          <p:cNvPr id="45059" name="Picture 2" descr="Public Release of a New Aura-OMI Global Atmospheric NO2 Product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" t="22832" b="49133"/>
          <a:stretch>
            <a:fillRect/>
          </a:stretch>
        </p:blipFill>
        <p:spPr bwMode="auto">
          <a:xfrm>
            <a:off x="247650" y="827088"/>
            <a:ext cx="699135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Box 2"/>
          <p:cNvSpPr txBox="1">
            <a:spLocks noChangeArrowheads="1"/>
          </p:cNvSpPr>
          <p:nvPr/>
        </p:nvSpPr>
        <p:spPr bwMode="auto">
          <a:xfrm>
            <a:off x="228600" y="457200"/>
            <a:ext cx="4859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012 OMI N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column, 10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5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molecules c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-2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45061" name="Picture 2" descr="Public Release of a New Aura-OMI Global Atmospheric NO2 Product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" t="85275" b="7016"/>
          <a:stretch>
            <a:fillRect/>
          </a:stretch>
        </p:blipFill>
        <p:spPr bwMode="auto">
          <a:xfrm>
            <a:off x="0" y="2286000"/>
            <a:ext cx="76200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Notched Right Arrow 10"/>
          <p:cNvSpPr>
            <a:spLocks noChangeArrowheads="1"/>
          </p:cNvSpPr>
          <p:nvPr/>
        </p:nvSpPr>
        <p:spPr bwMode="auto">
          <a:xfrm>
            <a:off x="6324600" y="1600200"/>
            <a:ext cx="1066800" cy="398463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5063" name="Notched Right Arrow 12"/>
          <p:cNvSpPr>
            <a:spLocks noChangeArrowheads="1"/>
          </p:cNvSpPr>
          <p:nvPr/>
        </p:nvSpPr>
        <p:spPr bwMode="auto">
          <a:xfrm>
            <a:off x="1590675" y="1438275"/>
            <a:ext cx="1066800" cy="398463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5064" name="Notched Right Arrow 13"/>
          <p:cNvSpPr>
            <a:spLocks noChangeArrowheads="1"/>
          </p:cNvSpPr>
          <p:nvPr/>
        </p:nvSpPr>
        <p:spPr bwMode="auto">
          <a:xfrm>
            <a:off x="4021138" y="1201738"/>
            <a:ext cx="1066800" cy="398462"/>
          </a:xfrm>
          <a:prstGeom prst="notchedRightArrow">
            <a:avLst>
              <a:gd name="adj1" fmla="val 50000"/>
              <a:gd name="adj2" fmla="val 5001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45065" name="Picture 15" descr="Transport_O3_20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3187700"/>
            <a:ext cx="49911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extBox 16"/>
          <p:cNvSpPr txBox="1">
            <a:spLocks noChangeArrowheads="1"/>
          </p:cNvSpPr>
          <p:nvPr/>
        </p:nvSpPr>
        <p:spPr bwMode="auto">
          <a:xfrm>
            <a:off x="2347913" y="2914650"/>
            <a:ext cx="5032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 pollution transport (GEOS-Chem model)</a:t>
            </a:r>
          </a:p>
        </p:txBody>
      </p:sp>
      <p:sp>
        <p:nvSpPr>
          <p:cNvPr id="45067" name="TextBox 18"/>
          <p:cNvSpPr txBox="1">
            <a:spLocks noChangeArrowheads="1"/>
          </p:cNvSpPr>
          <p:nvPr/>
        </p:nvSpPr>
        <p:spPr bwMode="auto">
          <a:xfrm>
            <a:off x="6781800" y="685800"/>
            <a:ext cx="24669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Strong westerl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ansport ozon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round mid-latitudes</a:t>
            </a:r>
          </a:p>
        </p:txBody>
      </p:sp>
      <p:sp>
        <p:nvSpPr>
          <p:cNvPr id="45068" name="TextBox 19"/>
          <p:cNvSpPr txBox="1">
            <a:spLocks noChangeArrowheads="1"/>
          </p:cNvSpPr>
          <p:nvPr/>
        </p:nvSpPr>
        <p:spPr bwMode="auto">
          <a:xfrm>
            <a:off x="1455738" y="3686175"/>
            <a:ext cx="1317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 America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Europe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sia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52400"/>
            <a:ext cx="5524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38800" y="152400"/>
            <a:ext cx="3313113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Ozone effect on tre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charset="0"/>
                <a:ea typeface="MS PGothic" panose="020B0600070205080204" pitchFamily="34" charset="-128"/>
                <a:cs typeface="+mn-cs"/>
              </a:rPr>
              <a:t>[EPA, 2014]</a:t>
            </a:r>
          </a:p>
        </p:txBody>
      </p:sp>
      <p:sp>
        <p:nvSpPr>
          <p:cNvPr id="27652" name="TextBox 2"/>
          <p:cNvSpPr txBox="1">
            <a:spLocks noChangeArrowheads="1"/>
          </p:cNvSpPr>
          <p:nvPr/>
        </p:nvSpPr>
        <p:spPr bwMode="auto">
          <a:xfrm>
            <a:off x="5613400" y="1214438"/>
            <a:ext cx="3505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W126 metric: weighted seasonal dose of ozone in excess of 60 ppbv</a:t>
            </a:r>
          </a:p>
        </p:txBody>
      </p:sp>
      <p:cxnSp>
        <p:nvCxnSpPr>
          <p:cNvPr id="27653" name="Straight Connector 4"/>
          <p:cNvCxnSpPr>
            <a:cxnSpLocks noChangeShapeType="1"/>
          </p:cNvCxnSpPr>
          <p:nvPr/>
        </p:nvCxnSpPr>
        <p:spPr bwMode="auto">
          <a:xfrm>
            <a:off x="1371600" y="3048000"/>
            <a:ext cx="762000" cy="0"/>
          </a:xfrm>
          <a:prstGeom prst="line">
            <a:avLst/>
          </a:prstGeom>
          <a:noFill/>
          <a:ln w="31750" algn="ctr">
            <a:solidFill>
              <a:srgbClr val="FF0000"/>
            </a:solidFill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33400" y="3048000"/>
            <a:ext cx="228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oposed secondary standard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W126 = 7-15 ppm h</a:t>
            </a:r>
          </a:p>
        </p:txBody>
      </p:sp>
      <p:pic>
        <p:nvPicPr>
          <p:cNvPr id="276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263" y="3200400"/>
            <a:ext cx="514826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6"/>
          <p:cNvSpPr txBox="1">
            <a:spLocks noChangeArrowheads="1"/>
          </p:cNvSpPr>
          <p:nvPr/>
        </p:nvSpPr>
        <p:spPr bwMode="auto">
          <a:xfrm>
            <a:off x="2743200" y="2895600"/>
            <a:ext cx="16081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W126, ppm h</a:t>
            </a:r>
          </a:p>
        </p:txBody>
      </p:sp>
      <p:sp>
        <p:nvSpPr>
          <p:cNvPr id="27657" name="TextBox 7"/>
          <p:cNvSpPr txBox="1">
            <a:spLocks noChangeArrowheads="1"/>
          </p:cNvSpPr>
          <p:nvPr/>
        </p:nvSpPr>
        <p:spPr bwMode="auto">
          <a:xfrm rot="-5400000">
            <a:off x="-1150938" y="1265238"/>
            <a:ext cx="25955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Relative biomass loss</a:t>
            </a:r>
          </a:p>
        </p:txBody>
      </p:sp>
      <p:sp>
        <p:nvSpPr>
          <p:cNvPr id="27658" name="Freeform 11"/>
          <p:cNvSpPr>
            <a:spLocks/>
          </p:cNvSpPr>
          <p:nvPr/>
        </p:nvSpPr>
        <p:spPr bwMode="auto">
          <a:xfrm>
            <a:off x="3843338" y="5486400"/>
            <a:ext cx="5214937" cy="1314450"/>
          </a:xfrm>
          <a:custGeom>
            <a:avLst/>
            <a:gdLst>
              <a:gd name="T0" fmla="*/ 200025 w 5214937"/>
              <a:gd name="T1" fmla="*/ 57150 h 1314450"/>
              <a:gd name="T2" fmla="*/ 1714500 w 5214937"/>
              <a:gd name="T3" fmla="*/ 228600 h 1314450"/>
              <a:gd name="T4" fmla="*/ 2457450 w 5214937"/>
              <a:gd name="T5" fmla="*/ 842963 h 1314450"/>
              <a:gd name="T6" fmla="*/ 5214937 w 5214937"/>
              <a:gd name="T7" fmla="*/ 885825 h 1314450"/>
              <a:gd name="T8" fmla="*/ 5200650 w 5214937"/>
              <a:gd name="T9" fmla="*/ 1285875 h 1314450"/>
              <a:gd name="T10" fmla="*/ 0 w 5214937"/>
              <a:gd name="T11" fmla="*/ 1314450 h 1314450"/>
              <a:gd name="T12" fmla="*/ 214312 w 5214937"/>
              <a:gd name="T13" fmla="*/ 0 h 13144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14937" h="1314450">
                <a:moveTo>
                  <a:pt x="200025" y="57150"/>
                </a:moveTo>
                <a:lnTo>
                  <a:pt x="1714500" y="228600"/>
                </a:lnTo>
                <a:lnTo>
                  <a:pt x="2457450" y="842963"/>
                </a:lnTo>
                <a:lnTo>
                  <a:pt x="5214937" y="885825"/>
                </a:lnTo>
                <a:lnTo>
                  <a:pt x="5200650" y="1285875"/>
                </a:lnTo>
                <a:lnTo>
                  <a:pt x="0" y="1314450"/>
                </a:lnTo>
                <a:lnTo>
                  <a:pt x="214312" y="0"/>
                </a:lnTo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7659" name="TextBox 10"/>
          <p:cNvSpPr txBox="1">
            <a:spLocks noChangeArrowheads="1"/>
          </p:cNvSpPr>
          <p:nvPr/>
        </p:nvSpPr>
        <p:spPr bwMode="auto">
          <a:xfrm>
            <a:off x="5334000" y="6297613"/>
            <a:ext cx="3057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W126 ozone for 2006-2008</a:t>
            </a:r>
          </a:p>
        </p:txBody>
      </p:sp>
      <p:pic>
        <p:nvPicPr>
          <p:cNvPr id="276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20" r="67343" b="15140"/>
          <a:stretch>
            <a:fillRect/>
          </a:stretch>
        </p:blipFill>
        <p:spPr bwMode="auto">
          <a:xfrm>
            <a:off x="1371600" y="5326063"/>
            <a:ext cx="3640138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50900" y="4191000"/>
            <a:ext cx="7985125" cy="228600"/>
          </a:xfrm>
          <a:prstGeom prst="rect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</a:gra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74700" y="4419600"/>
            <a:ext cx="836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                20               40               60                 80            100              120 ppb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2070100" y="4191000"/>
            <a:ext cx="6156325" cy="228600"/>
            <a:chOff x="1018" y="2352"/>
            <a:chExt cx="3878" cy="144"/>
          </a:xfrm>
        </p:grpSpPr>
        <p:sp>
          <p:nvSpPr>
            <p:cNvPr id="28702" name="Line 5"/>
            <p:cNvSpPr>
              <a:spLocks noChangeShapeType="1"/>
            </p:cNvSpPr>
            <p:nvPr/>
          </p:nvSpPr>
          <p:spPr bwMode="auto">
            <a:xfrm>
              <a:off x="1018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3" name="Line 6"/>
            <p:cNvSpPr>
              <a:spLocks noChangeShapeType="1"/>
            </p:cNvSpPr>
            <p:nvPr/>
          </p:nvSpPr>
          <p:spPr bwMode="auto">
            <a:xfrm>
              <a:off x="1786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4" name="Line 7"/>
            <p:cNvSpPr>
              <a:spLocks noChangeShapeType="1"/>
            </p:cNvSpPr>
            <p:nvPr/>
          </p:nvSpPr>
          <p:spPr bwMode="auto">
            <a:xfrm>
              <a:off x="2554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5" name="Line 8"/>
            <p:cNvSpPr>
              <a:spLocks noChangeShapeType="1"/>
            </p:cNvSpPr>
            <p:nvPr/>
          </p:nvSpPr>
          <p:spPr bwMode="auto">
            <a:xfrm>
              <a:off x="3322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6" name="Line 9"/>
            <p:cNvSpPr>
              <a:spLocks noChangeShapeType="1"/>
            </p:cNvSpPr>
            <p:nvPr/>
          </p:nvSpPr>
          <p:spPr bwMode="auto">
            <a:xfrm>
              <a:off x="4090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8707" name="Line 10"/>
            <p:cNvSpPr>
              <a:spLocks noChangeShapeType="1"/>
            </p:cNvSpPr>
            <p:nvPr/>
          </p:nvSpPr>
          <p:spPr bwMode="auto">
            <a:xfrm flipV="1">
              <a:off x="4896" y="2352"/>
              <a:ext cx="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28677" name="Line 11"/>
          <p:cNvSpPr>
            <a:spLocks noChangeShapeType="1"/>
          </p:cNvSpPr>
          <p:nvPr/>
        </p:nvSpPr>
        <p:spPr bwMode="auto">
          <a:xfrm>
            <a:off x="2070100" y="4953000"/>
            <a:ext cx="18923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3365500" y="358140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79" name="Text Box 13"/>
          <p:cNvSpPr txBox="1">
            <a:spLocks noChangeArrowheads="1"/>
          </p:cNvSpPr>
          <p:nvPr/>
        </p:nvSpPr>
        <p:spPr bwMode="auto">
          <a:xfrm>
            <a:off x="2301875" y="2895600"/>
            <a:ext cx="1597025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urope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seasonal)</a:t>
            </a:r>
          </a:p>
        </p:txBody>
      </p:sp>
      <p:sp>
        <p:nvSpPr>
          <p:cNvPr id="28680" name="Text Box 14"/>
          <p:cNvSpPr txBox="1">
            <a:spLocks noChangeArrowheads="1"/>
          </p:cNvSpPr>
          <p:nvPr/>
        </p:nvSpPr>
        <p:spPr bwMode="auto">
          <a:xfrm>
            <a:off x="4953000" y="2895600"/>
            <a:ext cx="1209675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.S.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8-h avg.)</a:t>
            </a:r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 flipV="1">
            <a:off x="8394700" y="358140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7848600" y="2895600"/>
            <a:ext cx="1206500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.S. AQ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1-h avg.)</a:t>
            </a:r>
          </a:p>
        </p:txBody>
      </p:sp>
      <p:sp>
        <p:nvSpPr>
          <p:cNvPr id="28683" name="Line 17"/>
          <p:cNvSpPr>
            <a:spLocks noChangeShapeType="1"/>
          </p:cNvSpPr>
          <p:nvPr/>
        </p:nvSpPr>
        <p:spPr bwMode="auto">
          <a:xfrm>
            <a:off x="1155700" y="4953000"/>
            <a:ext cx="825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4" name="Text Box 18"/>
          <p:cNvSpPr txBox="1">
            <a:spLocks noChangeArrowheads="1"/>
          </p:cNvSpPr>
          <p:nvPr/>
        </p:nvSpPr>
        <p:spPr bwMode="auto">
          <a:xfrm>
            <a:off x="469900" y="5105400"/>
            <a:ext cx="1590675" cy="925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eindustria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ackground</a:t>
            </a:r>
          </a:p>
        </p:txBody>
      </p:sp>
      <p:sp>
        <p:nvSpPr>
          <p:cNvPr id="28685" name="Text Box 19"/>
          <p:cNvSpPr txBox="1">
            <a:spLocks noChangeArrowheads="1"/>
          </p:cNvSpPr>
          <p:nvPr/>
        </p:nvSpPr>
        <p:spPr bwMode="auto">
          <a:xfrm>
            <a:off x="2120900" y="5105400"/>
            <a:ext cx="2679700" cy="925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resent-day ozone background at northern mid-latitudes</a:t>
            </a:r>
          </a:p>
        </p:txBody>
      </p:sp>
      <p:sp>
        <p:nvSpPr>
          <p:cNvPr id="28686" name="Line 20"/>
          <p:cNvSpPr>
            <a:spLocks noChangeShapeType="1"/>
          </p:cNvSpPr>
          <p:nvPr/>
        </p:nvSpPr>
        <p:spPr bwMode="auto">
          <a:xfrm>
            <a:off x="4203700" y="2743200"/>
            <a:ext cx="0" cy="14128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7" name="Text Box 21"/>
          <p:cNvSpPr txBox="1">
            <a:spLocks noChangeArrowheads="1"/>
          </p:cNvSpPr>
          <p:nvPr/>
        </p:nvSpPr>
        <p:spPr bwMode="auto">
          <a:xfrm>
            <a:off x="2679700" y="2071688"/>
            <a:ext cx="1676400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Europe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(8-h avg.)</a:t>
            </a:r>
          </a:p>
        </p:txBody>
      </p:sp>
      <p:sp>
        <p:nvSpPr>
          <p:cNvPr id="28688" name="Line 22"/>
          <p:cNvSpPr>
            <a:spLocks noChangeShapeType="1"/>
          </p:cNvSpPr>
          <p:nvPr/>
        </p:nvSpPr>
        <p:spPr bwMode="auto">
          <a:xfrm>
            <a:off x="5091113" y="358140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89" name="Line 23"/>
          <p:cNvSpPr>
            <a:spLocks noChangeShapeType="1"/>
          </p:cNvSpPr>
          <p:nvPr/>
        </p:nvSpPr>
        <p:spPr bwMode="auto">
          <a:xfrm>
            <a:off x="4783138" y="2714625"/>
            <a:ext cx="0" cy="148907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0" name="Text Box 24"/>
          <p:cNvSpPr txBox="1">
            <a:spLocks noChangeArrowheads="1"/>
          </p:cNvSpPr>
          <p:nvPr/>
        </p:nvSpPr>
        <p:spPr bwMode="auto">
          <a:xfrm>
            <a:off x="4508500" y="2057400"/>
            <a:ext cx="1968500" cy="650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 Canadian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(8-h avg.)</a:t>
            </a:r>
          </a:p>
        </p:txBody>
      </p:sp>
      <p:sp>
        <p:nvSpPr>
          <p:cNvPr id="28691" name="Line 27"/>
          <p:cNvSpPr>
            <a:spLocks noChangeShapeType="1"/>
          </p:cNvSpPr>
          <p:nvPr/>
        </p:nvSpPr>
        <p:spPr bwMode="auto">
          <a:xfrm>
            <a:off x="6019800" y="358140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2" name="Text Box 28"/>
          <p:cNvSpPr txBox="1">
            <a:spLocks noChangeArrowheads="1"/>
          </p:cNvSpPr>
          <p:nvPr/>
        </p:nvSpPr>
        <p:spPr bwMode="auto">
          <a:xfrm>
            <a:off x="746125" y="868363"/>
            <a:ext cx="7545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zone air quality standards in the US and in the world</a:t>
            </a:r>
          </a:p>
        </p:txBody>
      </p:sp>
      <p:sp>
        <p:nvSpPr>
          <p:cNvPr id="28693" name="Line 29"/>
          <p:cNvSpPr>
            <a:spLocks noChangeShapeType="1"/>
          </p:cNvSpPr>
          <p:nvPr/>
        </p:nvSpPr>
        <p:spPr bwMode="auto">
          <a:xfrm flipH="1">
            <a:off x="5588000" y="3886200"/>
            <a:ext cx="4048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4" name="Text Box 30"/>
          <p:cNvSpPr txBox="1">
            <a:spLocks noChangeArrowheads="1"/>
          </p:cNvSpPr>
          <p:nvPr/>
        </p:nvSpPr>
        <p:spPr bwMode="auto">
          <a:xfrm>
            <a:off x="5486400" y="3535363"/>
            <a:ext cx="582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08</a:t>
            </a:r>
          </a:p>
        </p:txBody>
      </p:sp>
      <p:sp>
        <p:nvSpPr>
          <p:cNvPr id="28695" name="Text Box 30"/>
          <p:cNvSpPr txBox="1">
            <a:spLocks noChangeArrowheads="1"/>
          </p:cNvSpPr>
          <p:nvPr/>
        </p:nvSpPr>
        <p:spPr bwMode="auto">
          <a:xfrm>
            <a:off x="5029200" y="3533775"/>
            <a:ext cx="582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014</a:t>
            </a:r>
          </a:p>
        </p:txBody>
      </p:sp>
      <p:sp>
        <p:nvSpPr>
          <p:cNvPr id="28696" name="Line 29"/>
          <p:cNvSpPr>
            <a:spLocks noChangeShapeType="1"/>
          </p:cNvSpPr>
          <p:nvPr/>
        </p:nvSpPr>
        <p:spPr bwMode="auto">
          <a:xfrm flipH="1">
            <a:off x="6019800" y="3871913"/>
            <a:ext cx="2347913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7" name="Text Box 30"/>
          <p:cNvSpPr txBox="1">
            <a:spLocks noChangeArrowheads="1"/>
          </p:cNvSpPr>
          <p:nvPr/>
        </p:nvSpPr>
        <p:spPr bwMode="auto">
          <a:xfrm>
            <a:off x="6475413" y="3535363"/>
            <a:ext cx="582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1997</a:t>
            </a:r>
          </a:p>
        </p:txBody>
      </p:sp>
      <p:sp>
        <p:nvSpPr>
          <p:cNvPr id="28698" name="Line 27"/>
          <p:cNvSpPr>
            <a:spLocks noChangeShapeType="1"/>
          </p:cNvSpPr>
          <p:nvPr/>
        </p:nvSpPr>
        <p:spPr bwMode="auto">
          <a:xfrm>
            <a:off x="5534025" y="3581400"/>
            <a:ext cx="0" cy="6096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699" name="Line 29"/>
          <p:cNvSpPr>
            <a:spLocks noChangeShapeType="1"/>
          </p:cNvSpPr>
          <p:nvPr/>
        </p:nvSpPr>
        <p:spPr bwMode="auto">
          <a:xfrm flipH="1">
            <a:off x="5105400" y="3886200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700" name="Line 15"/>
          <p:cNvSpPr>
            <a:spLocks noChangeShapeType="1"/>
          </p:cNvSpPr>
          <p:nvPr/>
        </p:nvSpPr>
        <p:spPr bwMode="auto">
          <a:xfrm>
            <a:off x="5727700" y="4419600"/>
            <a:ext cx="0" cy="415925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701" name="TextBox 1"/>
          <p:cNvSpPr txBox="1">
            <a:spLocks noChangeArrowheads="1"/>
          </p:cNvSpPr>
          <p:nvPr/>
        </p:nvSpPr>
        <p:spPr bwMode="auto">
          <a:xfrm>
            <a:off x="5248275" y="4840288"/>
            <a:ext cx="1381125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hina AQ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8-h avg.)</a:t>
            </a: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Days per year exceeding 70 ppb ozone standard, 2010-2014</a:t>
            </a:r>
          </a:p>
        </p:txBody>
      </p:sp>
      <p:sp>
        <p:nvSpPr>
          <p:cNvPr id="29699" name="TextBox 6"/>
          <p:cNvSpPr txBox="1">
            <a:spLocks noChangeArrowheads="1"/>
          </p:cNvSpPr>
          <p:nvPr/>
        </p:nvSpPr>
        <p:spPr bwMode="auto">
          <a:xfrm>
            <a:off x="7616825" y="6400800"/>
            <a:ext cx="1527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OAR [2017]</a:t>
            </a:r>
          </a:p>
        </p:txBody>
      </p:sp>
      <p:grpSp>
        <p:nvGrpSpPr>
          <p:cNvPr id="29700" name="Group 9"/>
          <p:cNvGrpSpPr>
            <a:grpSpLocks/>
          </p:cNvGrpSpPr>
          <p:nvPr/>
        </p:nvGrpSpPr>
        <p:grpSpPr bwMode="auto">
          <a:xfrm>
            <a:off x="152400" y="609600"/>
            <a:ext cx="6019800" cy="6272213"/>
            <a:chOff x="152400" y="609600"/>
            <a:chExt cx="6019800" cy="6272412"/>
          </a:xfrm>
        </p:grpSpPr>
        <p:pic>
          <p:nvPicPr>
            <p:cNvPr id="29703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75"/>
            <a:stretch>
              <a:fillRect/>
            </a:stretch>
          </p:blipFill>
          <p:spPr bwMode="auto">
            <a:xfrm>
              <a:off x="152400" y="990600"/>
              <a:ext cx="6019800" cy="589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3505200" y="609600"/>
              <a:ext cx="1752600" cy="228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29701" name="Rectangle 2"/>
          <p:cNvSpPr>
            <a:spLocks noChangeArrowheads="1"/>
          </p:cNvSpPr>
          <p:nvPr/>
        </p:nvSpPr>
        <p:spPr bwMode="auto">
          <a:xfrm>
            <a:off x="152400" y="533400"/>
            <a:ext cx="6019800" cy="3276600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152400" y="3886200"/>
            <a:ext cx="3352800" cy="2971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82155" y="-205198"/>
            <a:ext cx="9677399" cy="1143000"/>
          </a:xfrm>
        </p:spPr>
        <p:txBody>
          <a:bodyPr/>
          <a:lstStyle/>
          <a:p>
            <a:r>
              <a:rPr lang="en-US" dirty="0"/>
              <a:t>Very severe ozone pollution problem in Chin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71600"/>
            <a:ext cx="7751091" cy="441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81979" y="6473170"/>
            <a:ext cx="1588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 [2019a]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7533DA-8084-4173-825B-02F983E556DD}"/>
              </a:ext>
            </a:extLst>
          </p:cNvPr>
          <p:cNvSpPr/>
          <p:nvPr/>
        </p:nvSpPr>
        <p:spPr bwMode="auto">
          <a:xfrm>
            <a:off x="3704094" y="5717727"/>
            <a:ext cx="318361" cy="542440"/>
          </a:xfrm>
          <a:custGeom>
            <a:avLst/>
            <a:gdLst>
              <a:gd name="connsiteX0" fmla="*/ 0 w 325464"/>
              <a:gd name="connsiteY0" fmla="*/ 0 h 542440"/>
              <a:gd name="connsiteX1" fmla="*/ 0 w 325464"/>
              <a:gd name="connsiteY1" fmla="*/ 542440 h 542440"/>
              <a:gd name="connsiteX2" fmla="*/ 325464 w 325464"/>
              <a:gd name="connsiteY2" fmla="*/ 542440 h 542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" h="542440">
                <a:moveTo>
                  <a:pt x="0" y="0"/>
                </a:moveTo>
                <a:lnTo>
                  <a:pt x="0" y="542440"/>
                </a:lnTo>
                <a:lnTo>
                  <a:pt x="325464" y="542440"/>
                </a:lnTo>
              </a:path>
            </a:pathLst>
          </a:custGeom>
          <a:noFill/>
          <a:ln w="9525" cap="flat" cmpd="sng" algn="ctr">
            <a:solidFill>
              <a:srgbClr val="009900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8A3E"/>
              </a:solidFill>
              <a:effectLst/>
              <a:uLnTx/>
              <a:uFillTx/>
              <a:latin typeface="Helvetica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58A0C1-5C48-4BD5-B04A-1461300A9AC3}"/>
              </a:ext>
            </a:extLst>
          </p:cNvPr>
          <p:cNvSpPr txBox="1"/>
          <p:nvPr/>
        </p:nvSpPr>
        <p:spPr>
          <a:xfrm flipH="1">
            <a:off x="4022455" y="5800487"/>
            <a:ext cx="14894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hin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ir quality standard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35F3930-F26D-46D5-B971-7AA145D38E74}"/>
              </a:ext>
            </a:extLst>
          </p:cNvPr>
          <p:cNvSpPr/>
          <p:nvPr/>
        </p:nvSpPr>
        <p:spPr bwMode="auto">
          <a:xfrm flipH="1">
            <a:off x="3171513" y="5717727"/>
            <a:ext cx="318361" cy="542440"/>
          </a:xfrm>
          <a:custGeom>
            <a:avLst/>
            <a:gdLst>
              <a:gd name="connsiteX0" fmla="*/ 0 w 325464"/>
              <a:gd name="connsiteY0" fmla="*/ 0 h 542440"/>
              <a:gd name="connsiteX1" fmla="*/ 0 w 325464"/>
              <a:gd name="connsiteY1" fmla="*/ 542440 h 542440"/>
              <a:gd name="connsiteX2" fmla="*/ 325464 w 325464"/>
              <a:gd name="connsiteY2" fmla="*/ 542440 h 542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5464" h="542440">
                <a:moveTo>
                  <a:pt x="0" y="0"/>
                </a:moveTo>
                <a:lnTo>
                  <a:pt x="0" y="542440"/>
                </a:lnTo>
                <a:lnTo>
                  <a:pt x="325464" y="542440"/>
                </a:lnTo>
              </a:path>
            </a:pathLst>
          </a:custGeom>
          <a:noFill/>
          <a:ln w="9525" cap="flat" cmpd="sng" algn="ctr">
            <a:solidFill>
              <a:srgbClr val="0000CC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Helvetica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77C8B1-79A4-4F27-A15B-C40BA85FB8CA}"/>
              </a:ext>
            </a:extLst>
          </p:cNvPr>
          <p:cNvSpPr txBox="1"/>
          <p:nvPr/>
        </p:nvSpPr>
        <p:spPr>
          <a:xfrm flipH="1">
            <a:off x="1727116" y="5757111"/>
            <a:ext cx="14894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US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air quality standar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E01CB5-0497-400F-A27D-22067EA04A96}"/>
              </a:ext>
            </a:extLst>
          </p:cNvPr>
          <p:cNvSpPr txBox="1"/>
          <p:nvPr/>
        </p:nvSpPr>
        <p:spPr>
          <a:xfrm>
            <a:off x="1219200" y="553879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revealed by air quality network observations starting in 2013</a:t>
            </a:r>
          </a:p>
        </p:txBody>
      </p:sp>
    </p:spTree>
    <p:extLst>
      <p:ext uri="{BB962C8B-B14F-4D97-AF65-F5344CB8AC3E}">
        <p14:creationId xmlns:p14="http://schemas.microsoft.com/office/powerpoint/2010/main" val="2026642238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43D68-48C0-4B2B-9B9B-90156F087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007546"/>
            <a:ext cx="7772400" cy="1143000"/>
          </a:xfrm>
        </p:spPr>
        <p:txBody>
          <a:bodyPr/>
          <a:lstStyle/>
          <a:p>
            <a:r>
              <a:rPr lang="en-US" dirty="0"/>
              <a:t>Controlling ozone pollution requires understanding</a:t>
            </a:r>
            <a:br>
              <a:rPr lang="en-US" dirty="0"/>
            </a:br>
            <a:r>
              <a:rPr lang="en-US" dirty="0"/>
              <a:t>of whether ozone production is NO</a:t>
            </a:r>
            <a:r>
              <a:rPr lang="en-US" baseline="-25000" dirty="0"/>
              <a:t>x</a:t>
            </a:r>
            <a:r>
              <a:rPr lang="en-US" dirty="0"/>
              <a:t>- or VOC-limit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8A5AB6-92F7-4381-A476-AA8705628412}"/>
              </a:ext>
            </a:extLst>
          </p:cNvPr>
          <p:cNvSpPr txBox="1"/>
          <p:nvPr/>
        </p:nvSpPr>
        <p:spPr>
          <a:xfrm>
            <a:off x="1458532" y="221619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is because anthropogenic sources are different:</a:t>
            </a:r>
          </a:p>
        </p:txBody>
      </p:sp>
      <p:pic>
        <p:nvPicPr>
          <p:cNvPr id="4" name="Picture 2" descr="https://encrypted-tbn1.gstatic.com/images?q=tbn:ANd9GcSHvOeTk4Y0xuOYv0-GzjwTsN1cjsnkE00dL2loCRtXJ022wMLx58CrcuZi">
            <a:extLst>
              <a:ext uri="{FF2B5EF4-FFF2-40B4-BE49-F238E27FC236}">
                <a16:creationId xmlns:a16="http://schemas.microsoft.com/office/drawing/2014/main" id="{669D513B-35E8-43CB-8BA5-E56617A67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" y="3494644"/>
            <a:ext cx="1449388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ttps://encrypted-tbn3.gstatic.com/images?q=tbn:ANd9GcQX5y1sAsiT45T9Hxs-gQSL7U4DN7YkFEnrFV1FQft48Tncj0c5">
            <a:extLst>
              <a:ext uri="{FF2B5EF4-FFF2-40B4-BE49-F238E27FC236}">
                <a16:creationId xmlns:a16="http://schemas.microsoft.com/office/drawing/2014/main" id="{8C09BBE0-667E-4632-90F7-B573127D0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532" y="3494644"/>
            <a:ext cx="1752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3C82EB3-8B7D-4AF7-9D4A-A1E93D14BAB5}"/>
              </a:ext>
            </a:extLst>
          </p:cNvPr>
          <p:cNvSpPr txBox="1"/>
          <p:nvPr/>
        </p:nvSpPr>
        <p:spPr>
          <a:xfrm>
            <a:off x="211170" y="3059668"/>
            <a:ext cx="2999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</a:t>
            </a:r>
            <a:r>
              <a:rPr lang="en-US" sz="1800" b="0" baseline="-2500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</a:t>
            </a: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from fuel combus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49A88-EDF4-45D2-BEAE-040240282161}"/>
              </a:ext>
            </a:extLst>
          </p:cNvPr>
          <p:cNvSpPr txBox="1"/>
          <p:nvPr/>
        </p:nvSpPr>
        <p:spPr>
          <a:xfrm>
            <a:off x="3819144" y="3038332"/>
            <a:ext cx="532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OCs are from leaks, industry, domestic produc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AF1FE35-A081-46B5-8B28-9B109189A1F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2436"/>
          <a:stretch/>
        </p:blipFill>
        <p:spPr>
          <a:xfrm flipV="1">
            <a:off x="4297649" y="3521927"/>
            <a:ext cx="1543528" cy="11193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1125D4-ACC1-45F5-8663-E3EC0C57E0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5912" y="3510946"/>
            <a:ext cx="1130355" cy="11303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0BC374-5CBB-4388-A407-2D578C18C7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9290" y="3503359"/>
            <a:ext cx="1479177" cy="111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938449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0" y="-73486"/>
            <a:ext cx="9372600" cy="11430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Until 2000s, ozone production in US was thought to be VOC-limited…</a:t>
            </a:r>
          </a:p>
        </p:txBody>
      </p:sp>
      <p:grpSp>
        <p:nvGrpSpPr>
          <p:cNvPr id="36867" name="Group 13"/>
          <p:cNvGrpSpPr>
            <a:grpSpLocks/>
          </p:cNvGrpSpPr>
          <p:nvPr/>
        </p:nvGrpSpPr>
        <p:grpSpPr bwMode="auto">
          <a:xfrm>
            <a:off x="152400" y="1069514"/>
            <a:ext cx="6975475" cy="4595813"/>
            <a:chOff x="4419600" y="3470657"/>
            <a:chExt cx="4535032" cy="3335135"/>
          </a:xfrm>
        </p:grpSpPr>
        <p:graphicFrame>
          <p:nvGraphicFramePr>
            <p:cNvPr id="36881" name="Object 3"/>
            <p:cNvGraphicFramePr>
              <a:graphicFrameLocks noChangeAspect="1"/>
            </p:cNvGraphicFramePr>
            <p:nvPr/>
          </p:nvGraphicFramePr>
          <p:xfrm>
            <a:off x="4419600" y="3485898"/>
            <a:ext cx="4341399" cy="3319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Bitmap Image" r:id="rId3" imgW="4998095" imgH="4747671" progId="Paint.Picture">
                    <p:embed/>
                  </p:oleObj>
                </mc:Choice>
                <mc:Fallback>
                  <p:oleObj name="Bitmap Image" r:id="rId3" imgW="4998095" imgH="4747671" progId="Paint.Picture">
                    <p:embed/>
                    <p:pic>
                      <p:nvPicPr>
                        <p:cNvPr id="3688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248" t="3548" r="2248" b="19586"/>
                        <a:stretch>
                          <a:fillRect/>
                        </a:stretch>
                      </p:blipFill>
                      <p:spPr bwMode="auto">
                        <a:xfrm>
                          <a:off x="4419600" y="3485898"/>
                          <a:ext cx="4341399" cy="3319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2" name="TextBox 8"/>
            <p:cNvSpPr txBox="1">
              <a:spLocks noChangeArrowheads="1"/>
            </p:cNvSpPr>
            <p:nvPr/>
          </p:nvSpPr>
          <p:spPr bwMode="auto">
            <a:xfrm rot="-5400000">
              <a:off x="4111533" y="5899319"/>
              <a:ext cx="874988" cy="220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          VOC</a:t>
              </a:r>
            </a:p>
          </p:txBody>
        </p:sp>
        <p:sp>
          <p:nvSpPr>
            <p:cNvPr id="36883" name="Freeform 9"/>
            <p:cNvSpPr>
              <a:spLocks/>
            </p:cNvSpPr>
            <p:nvPr/>
          </p:nvSpPr>
          <p:spPr bwMode="auto">
            <a:xfrm>
              <a:off x="4772297" y="3747134"/>
              <a:ext cx="3431177" cy="2557872"/>
            </a:xfrm>
            <a:custGeom>
              <a:avLst/>
              <a:gdLst>
                <a:gd name="T0" fmla="*/ 43543 w 3431177"/>
                <a:gd name="T1" fmla="*/ 26800 h 2525486"/>
                <a:gd name="T2" fmla="*/ 3431177 w 3431177"/>
                <a:gd name="T3" fmla="*/ 0 h 2525486"/>
                <a:gd name="T4" fmla="*/ 1936206 w 3431177"/>
                <a:gd name="T5" fmla="*/ 909634 h 2525486"/>
                <a:gd name="T6" fmla="*/ 1227909 w 3431177"/>
                <a:gd name="T7" fmla="*/ 1482937 h 2525486"/>
                <a:gd name="T8" fmla="*/ 836023 w 3431177"/>
                <a:gd name="T9" fmla="*/ 2018938 h 2525486"/>
                <a:gd name="T10" fmla="*/ 670560 w 3431177"/>
                <a:gd name="T11" fmla="*/ 2313739 h 2525486"/>
                <a:gd name="T12" fmla="*/ 627017 w 3431177"/>
                <a:gd name="T13" fmla="*/ 2519206 h 2525486"/>
                <a:gd name="T14" fmla="*/ 635726 w 3431177"/>
                <a:gd name="T15" fmla="*/ 2554939 h 2525486"/>
                <a:gd name="T16" fmla="*/ 0 w 3431177"/>
                <a:gd name="T17" fmla="*/ 2590673 h 2525486"/>
                <a:gd name="T18" fmla="*/ 43543 w 3431177"/>
                <a:gd name="T19" fmla="*/ 26800 h 25254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31177" h="2525486">
                  <a:moveTo>
                    <a:pt x="43543" y="26126"/>
                  </a:moveTo>
                  <a:lnTo>
                    <a:pt x="3431177" y="0"/>
                  </a:lnTo>
                  <a:lnTo>
                    <a:pt x="1936206" y="886746"/>
                  </a:lnTo>
                  <a:lnTo>
                    <a:pt x="1227909" y="1445623"/>
                  </a:lnTo>
                  <a:lnTo>
                    <a:pt x="836023" y="1968137"/>
                  </a:lnTo>
                  <a:lnTo>
                    <a:pt x="670560" y="2255520"/>
                  </a:lnTo>
                  <a:lnTo>
                    <a:pt x="627017" y="2455817"/>
                  </a:lnTo>
                  <a:lnTo>
                    <a:pt x="635726" y="2490651"/>
                  </a:lnTo>
                  <a:lnTo>
                    <a:pt x="0" y="2525486"/>
                  </a:lnTo>
                  <a:lnTo>
                    <a:pt x="43543" y="26126"/>
                  </a:lnTo>
                  <a:close/>
                </a:path>
              </a:pathLst>
            </a:custGeom>
            <a:solidFill>
              <a:srgbClr val="3333CC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4" name="TextBox 10"/>
            <p:cNvSpPr txBox="1">
              <a:spLocks noChangeArrowheads="1"/>
            </p:cNvSpPr>
            <p:nvPr/>
          </p:nvSpPr>
          <p:spPr bwMode="auto">
            <a:xfrm>
              <a:off x="5181600" y="3470657"/>
              <a:ext cx="22573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NO</a:t>
              </a:r>
              <a:r>
                <a:rPr kumimoji="0" lang="en-US" alt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x</a:t>
              </a: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-limited regime</a:t>
              </a:r>
            </a:p>
          </p:txBody>
        </p:sp>
        <p:sp>
          <p:nvSpPr>
            <p:cNvPr id="36885" name="Freeform 11"/>
            <p:cNvSpPr>
              <a:spLocks/>
            </p:cNvSpPr>
            <p:nvPr/>
          </p:nvSpPr>
          <p:spPr bwMode="auto">
            <a:xfrm>
              <a:off x="5408023" y="3753394"/>
              <a:ext cx="3190017" cy="2560320"/>
            </a:xfrm>
            <a:custGeom>
              <a:avLst/>
              <a:gdLst>
                <a:gd name="T0" fmla="*/ 3183999 w 3196046"/>
                <a:gd name="T1" fmla="*/ 2551612 h 2560320"/>
                <a:gd name="T2" fmla="*/ 3131945 w 3196046"/>
                <a:gd name="T3" fmla="*/ 0 h 2560320"/>
                <a:gd name="T4" fmla="*/ 2776239 w 3196046"/>
                <a:gd name="T5" fmla="*/ 8709 h 2560320"/>
                <a:gd name="T6" fmla="*/ 1561635 w 3196046"/>
                <a:gd name="T7" fmla="*/ 757646 h 2560320"/>
                <a:gd name="T8" fmla="*/ 728763 w 3196046"/>
                <a:gd name="T9" fmla="*/ 1367246 h 2560320"/>
                <a:gd name="T10" fmla="*/ 268949 w 3196046"/>
                <a:gd name="T11" fmla="*/ 1854926 h 2560320"/>
                <a:gd name="T12" fmla="*/ 130136 w 3196046"/>
                <a:gd name="T13" fmla="*/ 2081349 h 2560320"/>
                <a:gd name="T14" fmla="*/ 0 w 3196046"/>
                <a:gd name="T15" fmla="*/ 2481943 h 2560320"/>
                <a:gd name="T16" fmla="*/ 17351 w 3196046"/>
                <a:gd name="T17" fmla="*/ 2560320 h 2560320"/>
                <a:gd name="T18" fmla="*/ 3183999 w 3196046"/>
                <a:gd name="T19" fmla="*/ 2551612 h 25603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96046" h="2560320">
                  <a:moveTo>
                    <a:pt x="3196046" y="2551612"/>
                  </a:moveTo>
                  <a:lnTo>
                    <a:pt x="3143794" y="0"/>
                  </a:lnTo>
                  <a:lnTo>
                    <a:pt x="2786743" y="8709"/>
                  </a:lnTo>
                  <a:lnTo>
                    <a:pt x="1567543" y="757646"/>
                  </a:lnTo>
                  <a:lnTo>
                    <a:pt x="731520" y="1367246"/>
                  </a:lnTo>
                  <a:lnTo>
                    <a:pt x="269966" y="1854926"/>
                  </a:lnTo>
                  <a:lnTo>
                    <a:pt x="130628" y="2081349"/>
                  </a:lnTo>
                  <a:lnTo>
                    <a:pt x="0" y="2481943"/>
                  </a:lnTo>
                  <a:lnTo>
                    <a:pt x="17417" y="2560320"/>
                  </a:lnTo>
                  <a:lnTo>
                    <a:pt x="3196046" y="2551612"/>
                  </a:lnTo>
                  <a:close/>
                </a:path>
              </a:pathLst>
            </a:custGeom>
            <a:solidFill>
              <a:srgbClr val="FF0000">
                <a:alpha val="1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lg" len="lg"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6886" name="TextBox 12"/>
            <p:cNvSpPr txBox="1">
              <a:spLocks noChangeArrowheads="1"/>
            </p:cNvSpPr>
            <p:nvPr/>
          </p:nvSpPr>
          <p:spPr bwMode="auto">
            <a:xfrm rot="-5400000">
              <a:off x="7606827" y="4753945"/>
              <a:ext cx="2326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bg1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VOC-limited regime</a:t>
              </a:r>
            </a:p>
          </p:txBody>
        </p:sp>
      </p:grpSp>
      <p:sp>
        <p:nvSpPr>
          <p:cNvPr id="36873" name="Oval 28"/>
          <p:cNvSpPr>
            <a:spLocks noChangeArrowheads="1"/>
          </p:cNvSpPr>
          <p:nvPr/>
        </p:nvSpPr>
        <p:spPr bwMode="auto">
          <a:xfrm>
            <a:off x="3228734" y="3505200"/>
            <a:ext cx="242888" cy="228600"/>
          </a:xfrm>
          <a:prstGeom prst="ellipse">
            <a:avLst/>
          </a:prstGeom>
          <a:solidFill>
            <a:srgbClr val="00B050"/>
          </a:solidFill>
          <a:ln w="9525" algn="ctr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4981A32-F54F-4B26-8921-318FEFD917FD}"/>
              </a:ext>
            </a:extLst>
          </p:cNvPr>
          <p:cNvCxnSpPr/>
          <p:nvPr/>
        </p:nvCxnSpPr>
        <p:spPr bwMode="auto">
          <a:xfrm flipH="1">
            <a:off x="3491221" y="1947062"/>
            <a:ext cx="3546475" cy="1600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0F59F8F-DB43-4656-BD8F-F7F2A6B72B51}"/>
              </a:ext>
            </a:extLst>
          </p:cNvPr>
          <p:cNvSpPr txBox="1"/>
          <p:nvPr/>
        </p:nvSpPr>
        <p:spPr>
          <a:xfrm>
            <a:off x="7057294" y="1578453"/>
            <a:ext cx="2086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B0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ypical</a:t>
            </a:r>
          </a:p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B0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thropogenic</a:t>
            </a:r>
          </a:p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B0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ission inventory</a:t>
            </a:r>
          </a:p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B0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stim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F8F4D-EA7E-48BA-BF4F-06C82FED6EA1}"/>
              </a:ext>
            </a:extLst>
          </p:cNvPr>
          <p:cNvSpPr txBox="1"/>
          <p:nvPr/>
        </p:nvSpPr>
        <p:spPr>
          <a:xfrm>
            <a:off x="520760" y="5807818"/>
            <a:ext cx="7327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schemeClr val="accent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…motivating strategy of VOC emission controls</a:t>
            </a:r>
          </a:p>
        </p:txBody>
      </p:sp>
    </p:spTree>
    <p:extLst>
      <p:ext uri="{BB962C8B-B14F-4D97-AF65-F5344CB8AC3E}">
        <p14:creationId xmlns:p14="http://schemas.microsoft.com/office/powerpoint/2010/main" val="2001752168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286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solidFill>
                  <a:srgbClr val="2D2DB9"/>
                </a:solidFill>
              </a:rPr>
              <a:t>1970-2003 trend of US emissions</a:t>
            </a:r>
          </a:p>
        </p:txBody>
      </p:sp>
      <p:pic>
        <p:nvPicPr>
          <p:cNvPr id="31747" name="Picture 3" descr="fig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953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4953000" y="1143000"/>
            <a:ext cx="487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Focus until 2000s was on VOC control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ut ozone was not decreasing except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os Angeles and New York. Why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D11D8A-2DEC-42CD-82CB-6D1AD5DA8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045234" y="3377414"/>
            <a:ext cx="2514600" cy="39893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9C60AC-337E-46BA-AD06-3E7668111F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9202" y="4114800"/>
            <a:ext cx="4516678" cy="26838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F5E96B-CB5C-40C4-BCBB-C85D55DE7852}"/>
              </a:ext>
            </a:extLst>
          </p:cNvPr>
          <p:cNvSpPr txBox="1"/>
          <p:nvPr/>
        </p:nvSpPr>
        <p:spPr>
          <a:xfrm>
            <a:off x="7391400" y="6519446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b="0" i="1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ore et al. [1998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9137DD-4294-416C-A9E6-E3BAE82ADD99}"/>
              </a:ext>
            </a:extLst>
          </p:cNvPr>
          <p:cNvSpPr txBox="1"/>
          <p:nvPr/>
        </p:nvSpPr>
        <p:spPr>
          <a:xfrm>
            <a:off x="436322" y="3945523"/>
            <a:ext cx="451667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defTabSz="9144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0-1995 trend in summer ozone (ppb a</a:t>
            </a:r>
            <a:r>
              <a:rPr lang="en-US" sz="1600" b="0" baseline="3000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1800" b="0" dirty="0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1800" b="0" dirty="0" smtClean="0">
            <a:solidFill>
              <a:schemeClr val="tx1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7E0000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6</TotalTime>
  <Words>1200</Words>
  <Application>Microsoft Office PowerPoint</Application>
  <PresentationFormat>On-screen Show (4:3)</PresentationFormat>
  <Paragraphs>245</Paragraphs>
  <Slides>2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Courier New</vt:lpstr>
      <vt:lpstr>Helvetica</vt:lpstr>
      <vt:lpstr>Helvetica Neue</vt:lpstr>
      <vt:lpstr>Times New Roman</vt:lpstr>
      <vt:lpstr>4_Default Design</vt:lpstr>
      <vt:lpstr>7_Default Design</vt:lpstr>
      <vt:lpstr>8_Default Design</vt:lpstr>
      <vt:lpstr>1_Default Design</vt:lpstr>
      <vt:lpstr>9_Default Design</vt:lpstr>
      <vt:lpstr>Chart</vt:lpstr>
      <vt:lpstr>Bitmap Image</vt:lpstr>
      <vt:lpstr>Equation</vt:lpstr>
      <vt:lpstr>AIR POLLUTION TODAY: Ozone and fine particulate matter (PM2.5) are the major pollutants</vt:lpstr>
      <vt:lpstr>PowerPoint Presentation</vt:lpstr>
      <vt:lpstr>PowerPoint Presentation</vt:lpstr>
      <vt:lpstr>PowerPoint Presentation</vt:lpstr>
      <vt:lpstr>Days per year exceeding 70 ppb ozone standard, 2010-2014</vt:lpstr>
      <vt:lpstr>Very severe ozone pollution problem in China</vt:lpstr>
      <vt:lpstr>Controlling ozone pollution requires understanding of whether ozone production is NOx- or VOC-limited</vt:lpstr>
      <vt:lpstr>Until 2000s, ozone production in US was thought to be VOC-limited…</vt:lpstr>
      <vt:lpstr>1970-2003 trend of US emissions</vt:lpstr>
      <vt:lpstr>Emission of biogenic VOCs first quantified in late 1980s</vt:lpstr>
      <vt:lpstr>Most of US is NOx-limited due to high emissions of biogenic isoprene</vt:lpstr>
      <vt:lpstr>PowerPoint Presentation</vt:lpstr>
      <vt:lpstr>But what this really means is that ozone production is NOx-limited</vt:lpstr>
      <vt:lpstr>Rethinking the ozone problem (NRC, 1991)</vt:lpstr>
      <vt:lpstr>US NOx emissions have decreased by 54% from 2000 to 2016 </vt:lpstr>
      <vt:lpstr>Evidence of NOx emission decrease from satellite NO2 data</vt:lpstr>
      <vt:lpstr>Evidence of NOx emission decrease from satellite NO2 data</vt:lpstr>
      <vt:lpstr>Take it from the communicator-in-chief…</vt:lpstr>
      <vt:lpstr>Trend in #days/year with ozone &gt; 70 ppb,  summer 2000-2014</vt:lpstr>
      <vt:lpstr>Ozone production efficiency (OPE) per unit NOx emitted</vt:lpstr>
      <vt:lpstr>Ozone in China has been increasing despite Clean Air Action starting in 2013</vt:lpstr>
      <vt:lpstr>Unlike in US, ozone production in China is VOC-limited</vt:lpstr>
      <vt:lpstr>Decrease in PM2.5 pollution may be responsible for increase in ozone</vt:lpstr>
      <vt:lpstr>COVID-19 lockdown reveals fast wintertime ozone production in Beijing</vt:lpstr>
      <vt:lpstr>NOx controls are needed to meet current ozone standards … even if production is locally VOC-limited</vt:lpstr>
      <vt:lpstr>As ozone standard tightens, the nature of the problem changes</vt:lpstr>
      <vt:lpstr>Ozone in Intermountain West originates out of N America</vt:lpstr>
      <vt:lpstr>Intercontinental transport of ozone pol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329</cp:revision>
  <dcterms:modified xsi:type="dcterms:W3CDTF">2021-11-16T15:53:01Z</dcterms:modified>
</cp:coreProperties>
</file>